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378807" w14:textId="47075BB5" w:rsidR="00C84251" w:rsidRPr="007E2FD2" w:rsidRDefault="00C84251">
      <w:pPr>
        <w:jc w:val="center"/>
        <w:rPr>
          <w:lang w:val="uk-UA"/>
        </w:rPr>
      </w:pPr>
      <w:r w:rsidRPr="007E2FD2">
        <w:rPr>
          <w:lang w:val="uk-UA"/>
        </w:rPr>
        <w:t>Міністерство освіти і науки України</w:t>
      </w:r>
    </w:p>
    <w:p w14:paraId="306A411F" w14:textId="005616C2" w:rsidR="00C84251" w:rsidRPr="007E2FD2" w:rsidRDefault="00475AED">
      <w:pPr>
        <w:jc w:val="center"/>
        <w:rPr>
          <w:lang w:val="uk-UA"/>
        </w:rPr>
      </w:pPr>
      <w:r w:rsidRPr="007E2FD2">
        <w:rPr>
          <w:lang w:val="uk-UA"/>
        </w:rPr>
        <w:t>Національний університет «Львівська політехніка»</w:t>
      </w:r>
    </w:p>
    <w:p w14:paraId="01B3C874" w14:textId="77777777" w:rsidR="00A84FFA" w:rsidRPr="007E2FD2" w:rsidRDefault="00A84FFA">
      <w:pPr>
        <w:jc w:val="center"/>
        <w:rPr>
          <w:lang w:val="uk-UA"/>
        </w:rPr>
      </w:pPr>
    </w:p>
    <w:p w14:paraId="77510E29" w14:textId="77777777" w:rsidR="00C84251" w:rsidRPr="007E2FD2" w:rsidRDefault="00C84251">
      <w:pPr>
        <w:jc w:val="right"/>
        <w:rPr>
          <w:lang w:val="uk-UA"/>
        </w:rPr>
      </w:pPr>
      <w:r w:rsidRPr="007E2FD2">
        <w:rPr>
          <w:lang w:val="uk-UA"/>
        </w:rPr>
        <w:t xml:space="preserve">Кафедра </w:t>
      </w:r>
      <w:r w:rsidR="00CF3D80" w:rsidRPr="007E2FD2">
        <w:rPr>
          <w:lang w:val="uk-UA"/>
        </w:rPr>
        <w:t>ЕОМ</w:t>
      </w:r>
    </w:p>
    <w:p w14:paraId="7B993B2B" w14:textId="77777777" w:rsidR="00C84251" w:rsidRPr="007E2FD2" w:rsidRDefault="00C84251">
      <w:pPr>
        <w:jc w:val="right"/>
        <w:rPr>
          <w:lang w:val="uk-UA"/>
        </w:rPr>
      </w:pPr>
    </w:p>
    <w:p w14:paraId="36FD81E5" w14:textId="3DD62FAA" w:rsidR="00C84251" w:rsidRPr="007E2FD2" w:rsidRDefault="00A84FFA" w:rsidP="00A84FFA">
      <w:pPr>
        <w:jc w:val="center"/>
        <w:rPr>
          <w:lang w:val="uk-UA"/>
        </w:rPr>
      </w:pPr>
      <w:r w:rsidRPr="007E2FD2">
        <w:rPr>
          <w:noProof/>
          <w:lang w:val="uk-UA" w:eastAsia="en-US"/>
        </w:rPr>
        <w:drawing>
          <wp:inline distT="0" distB="0" distL="0" distR="0" wp14:anchorId="2D2564FF" wp14:editId="07CDFAA2">
            <wp:extent cx="3333750" cy="31623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D06C2" w14:textId="77777777" w:rsidR="00C84251" w:rsidRPr="007E2FD2" w:rsidRDefault="00C84251">
      <w:pPr>
        <w:jc w:val="center"/>
        <w:rPr>
          <w:b/>
          <w:sz w:val="52"/>
          <w:lang w:val="uk-UA"/>
        </w:rPr>
      </w:pPr>
    </w:p>
    <w:p w14:paraId="0FA90EC8" w14:textId="77777777" w:rsidR="00C84251" w:rsidRPr="007E2FD2" w:rsidRDefault="00C84251">
      <w:pPr>
        <w:jc w:val="center"/>
        <w:rPr>
          <w:b/>
          <w:sz w:val="52"/>
          <w:lang w:val="uk-UA"/>
        </w:rPr>
      </w:pPr>
      <w:r w:rsidRPr="007E2FD2">
        <w:rPr>
          <w:b/>
          <w:sz w:val="52"/>
          <w:lang w:val="uk-UA"/>
        </w:rPr>
        <w:t>Звіт</w:t>
      </w:r>
    </w:p>
    <w:p w14:paraId="63A8BB03" w14:textId="5142AE39" w:rsidR="00C84251" w:rsidRPr="007E2FD2" w:rsidRDefault="00C84251">
      <w:pPr>
        <w:jc w:val="center"/>
        <w:rPr>
          <w:lang w:val="uk-UA"/>
        </w:rPr>
      </w:pPr>
      <w:r w:rsidRPr="007E2FD2">
        <w:rPr>
          <w:lang w:val="uk-UA"/>
        </w:rPr>
        <w:t>з лабораторної роботи №</w:t>
      </w:r>
      <w:r w:rsidR="006D071F">
        <w:rPr>
          <w:lang w:val="uk-UA"/>
        </w:rPr>
        <w:t>2</w:t>
      </w:r>
      <w:r w:rsidRPr="007E2FD2">
        <w:rPr>
          <w:lang w:val="uk-UA"/>
        </w:rPr>
        <w:t xml:space="preserve">   </w:t>
      </w:r>
    </w:p>
    <w:p w14:paraId="5B1B504F" w14:textId="2667914E" w:rsidR="00C84251" w:rsidRPr="007E2FD2" w:rsidRDefault="00C84251">
      <w:pPr>
        <w:jc w:val="center"/>
        <w:rPr>
          <w:lang w:val="uk-UA"/>
        </w:rPr>
      </w:pPr>
      <w:r w:rsidRPr="007E2FD2">
        <w:rPr>
          <w:lang w:val="uk-UA"/>
        </w:rPr>
        <w:t>з дисципліни: “</w:t>
      </w:r>
      <w:r w:rsidR="00542B6A" w:rsidRPr="004D6E5E">
        <w:rPr>
          <w:lang w:val="uk-UA"/>
        </w:rPr>
        <w:t xml:space="preserve"> </w:t>
      </w:r>
      <w:r w:rsidR="006F3C94" w:rsidRPr="004D6E5E">
        <w:rPr>
          <w:lang w:val="uk-UA"/>
        </w:rPr>
        <w:t>Паралельні та розподілені обчислення</w:t>
      </w:r>
      <w:r w:rsidRPr="007E2FD2">
        <w:rPr>
          <w:lang w:val="uk-UA"/>
        </w:rPr>
        <w:t>”</w:t>
      </w:r>
    </w:p>
    <w:p w14:paraId="41E4C7F5" w14:textId="77777777" w:rsidR="00A8216B" w:rsidRPr="007E2FD2" w:rsidRDefault="00C84251" w:rsidP="007E663F">
      <w:pPr>
        <w:jc w:val="center"/>
        <w:rPr>
          <w:lang w:val="uk-UA"/>
        </w:rPr>
      </w:pPr>
      <w:r w:rsidRPr="007E2FD2">
        <w:rPr>
          <w:lang w:val="uk-UA"/>
        </w:rPr>
        <w:t>на тему:</w:t>
      </w:r>
    </w:p>
    <w:p w14:paraId="00D7D301" w14:textId="27C1F9A6" w:rsidR="00C84251" w:rsidRPr="006F3C94" w:rsidRDefault="007E663F" w:rsidP="0065083E">
      <w:pPr>
        <w:jc w:val="center"/>
        <w:rPr>
          <w:b/>
          <w:bCs/>
          <w:szCs w:val="28"/>
          <w:lang w:val="uk-UA"/>
        </w:rPr>
      </w:pPr>
      <w:r w:rsidRPr="007E2FD2">
        <w:rPr>
          <w:lang w:val="uk-UA"/>
        </w:rPr>
        <w:t xml:space="preserve"> </w:t>
      </w:r>
      <w:r w:rsidR="00C84251" w:rsidRPr="007E2FD2">
        <w:rPr>
          <w:lang w:val="uk-UA"/>
        </w:rPr>
        <w:t>“</w:t>
      </w:r>
      <w:r w:rsidR="007E2FD2" w:rsidRPr="007E2FD2">
        <w:rPr>
          <w:b/>
          <w:szCs w:val="28"/>
          <w:lang w:val="uk-UA"/>
        </w:rPr>
        <w:t xml:space="preserve"> </w:t>
      </w:r>
      <w:r w:rsidR="004D6E5E" w:rsidRPr="004D6E5E">
        <w:rPr>
          <w:rFonts w:ascii="Times New Roman CYR" w:hAnsi="Times New Roman CYR"/>
          <w:b/>
          <w:szCs w:val="20"/>
          <w:lang w:val="uk-UA" w:eastAsia="en-US"/>
        </w:rPr>
        <w:t>ПАРАЛЕЛЬНЕ ПРЕДСТАВЛЕННЯ АЛГОРИТМІВ</w:t>
      </w:r>
      <w:r w:rsidR="006F3C94" w:rsidRPr="006F3C94">
        <w:rPr>
          <w:b/>
          <w:bCs/>
          <w:szCs w:val="28"/>
          <w:lang w:val="uk-UA"/>
        </w:rPr>
        <w:t>.</w:t>
      </w:r>
      <w:r w:rsidR="00C84251" w:rsidRPr="007E2FD2">
        <w:rPr>
          <w:lang w:val="uk-UA"/>
        </w:rPr>
        <w:t>”</w:t>
      </w:r>
    </w:p>
    <w:p w14:paraId="72C68E66" w14:textId="77777777" w:rsidR="00C84251" w:rsidRPr="007E2FD2" w:rsidRDefault="00C84251">
      <w:pPr>
        <w:rPr>
          <w:lang w:val="uk-UA"/>
        </w:rPr>
      </w:pPr>
    </w:p>
    <w:p w14:paraId="4651D25F" w14:textId="77777777" w:rsidR="00C84251" w:rsidRPr="007E2FD2" w:rsidRDefault="00C84251">
      <w:pPr>
        <w:rPr>
          <w:lang w:val="uk-UA"/>
        </w:rPr>
      </w:pPr>
    </w:p>
    <w:p w14:paraId="4C005A82" w14:textId="77777777" w:rsidR="00C84251" w:rsidRPr="007E2FD2" w:rsidRDefault="00C84251">
      <w:pPr>
        <w:rPr>
          <w:lang w:val="uk-UA"/>
        </w:rPr>
      </w:pPr>
      <w:r w:rsidRPr="007E2FD2">
        <w:rPr>
          <w:lang w:val="uk-UA"/>
        </w:rPr>
        <w:t xml:space="preserve">                                                                                                     </w:t>
      </w:r>
    </w:p>
    <w:p w14:paraId="449CF874" w14:textId="77777777" w:rsidR="00C84251" w:rsidRPr="007E2FD2" w:rsidRDefault="00C84251">
      <w:pPr>
        <w:rPr>
          <w:lang w:val="uk-UA"/>
        </w:rPr>
      </w:pPr>
    </w:p>
    <w:p w14:paraId="54F46211" w14:textId="77777777" w:rsidR="00C84251" w:rsidRPr="007E2FD2" w:rsidRDefault="00C84251">
      <w:pPr>
        <w:rPr>
          <w:lang w:val="uk-UA"/>
        </w:rPr>
      </w:pPr>
    </w:p>
    <w:p w14:paraId="3E62FD8B" w14:textId="4B7F485B" w:rsidR="00C84251" w:rsidRDefault="00C84251">
      <w:pPr>
        <w:rPr>
          <w:lang w:val="uk-UA"/>
        </w:rPr>
      </w:pPr>
    </w:p>
    <w:p w14:paraId="6D07B48E" w14:textId="77777777" w:rsidR="004D6E5E" w:rsidRPr="007E2FD2" w:rsidRDefault="004D6E5E">
      <w:pPr>
        <w:rPr>
          <w:lang w:val="uk-UA"/>
        </w:rPr>
      </w:pPr>
    </w:p>
    <w:p w14:paraId="6BED2AC9" w14:textId="77777777" w:rsidR="00C84251" w:rsidRPr="007E2FD2" w:rsidRDefault="00C84251">
      <w:pPr>
        <w:rPr>
          <w:lang w:val="uk-UA"/>
        </w:rPr>
      </w:pPr>
    </w:p>
    <w:p w14:paraId="07E8839E" w14:textId="77777777" w:rsidR="00C84251" w:rsidRPr="007E2FD2" w:rsidRDefault="00C84251">
      <w:pPr>
        <w:jc w:val="both"/>
        <w:rPr>
          <w:lang w:val="uk-UA"/>
        </w:rPr>
      </w:pPr>
    </w:p>
    <w:p w14:paraId="7E0DFF24" w14:textId="77777777" w:rsidR="00F806F7" w:rsidRPr="007E2FD2" w:rsidRDefault="00697060" w:rsidP="00F46FB2">
      <w:pPr>
        <w:jc w:val="right"/>
      </w:pPr>
      <w:r w:rsidRPr="007E2FD2">
        <w:rPr>
          <w:lang w:val="uk-UA"/>
        </w:rPr>
        <w:t xml:space="preserve">      </w:t>
      </w:r>
      <w:r w:rsidR="00475AED" w:rsidRPr="007E2FD2">
        <w:rPr>
          <w:lang w:val="uk-UA"/>
        </w:rPr>
        <w:t>Викона</w:t>
      </w:r>
      <w:r w:rsidR="007D0532" w:rsidRPr="007E2FD2">
        <w:rPr>
          <w:lang w:val="uk-UA"/>
        </w:rPr>
        <w:t>в</w:t>
      </w:r>
      <w:r w:rsidR="00C84251" w:rsidRPr="007E2FD2">
        <w:rPr>
          <w:lang w:val="uk-UA"/>
        </w:rPr>
        <w:t>: ст.</w:t>
      </w:r>
      <w:r w:rsidR="009A5FB3" w:rsidRPr="007E2FD2">
        <w:rPr>
          <w:lang w:val="uk-UA"/>
        </w:rPr>
        <w:t xml:space="preserve"> </w:t>
      </w:r>
      <w:r w:rsidR="00CF3D80" w:rsidRPr="007E2FD2">
        <w:rPr>
          <w:lang w:val="uk-UA"/>
        </w:rPr>
        <w:t>гр. КІ-</w:t>
      </w:r>
      <w:r w:rsidR="00CF79F1" w:rsidRPr="007E2FD2">
        <w:t>3</w:t>
      </w:r>
      <w:r w:rsidR="00CF3D80" w:rsidRPr="007E2FD2">
        <w:t>4</w:t>
      </w:r>
    </w:p>
    <w:p w14:paraId="7A01F180" w14:textId="77777777" w:rsidR="00C84251" w:rsidRPr="007E2FD2" w:rsidRDefault="00CF79F1" w:rsidP="00F46FB2">
      <w:pPr>
        <w:jc w:val="right"/>
        <w:rPr>
          <w:lang w:val="uk-UA"/>
        </w:rPr>
      </w:pPr>
      <w:r w:rsidRPr="007E2FD2">
        <w:rPr>
          <w:lang w:val="uk-UA"/>
        </w:rPr>
        <w:t>Гриценко В.В.</w:t>
      </w:r>
    </w:p>
    <w:p w14:paraId="379AAB38" w14:textId="77777777" w:rsidR="00C84251" w:rsidRPr="007E2FD2" w:rsidRDefault="0074082C" w:rsidP="004D6E5E">
      <w:pPr>
        <w:jc w:val="right"/>
        <w:rPr>
          <w:lang w:val="uk-UA"/>
        </w:rPr>
      </w:pPr>
      <w:r w:rsidRPr="007E2FD2">
        <w:t xml:space="preserve">           </w:t>
      </w:r>
      <w:r w:rsidR="00F806F7" w:rsidRPr="007E2FD2">
        <w:rPr>
          <w:lang w:val="uk-UA"/>
        </w:rPr>
        <w:t xml:space="preserve">         </w:t>
      </w:r>
      <w:r w:rsidRPr="007E2FD2">
        <w:rPr>
          <w:lang w:val="uk-UA"/>
        </w:rPr>
        <w:tab/>
      </w:r>
      <w:r w:rsidR="00F806F7" w:rsidRPr="007E2FD2">
        <w:rPr>
          <w:lang w:val="uk-UA"/>
        </w:rPr>
        <w:t xml:space="preserve"> </w:t>
      </w:r>
      <w:r w:rsidR="00DD487D" w:rsidRPr="007E2FD2">
        <w:rPr>
          <w:lang w:val="uk-UA"/>
        </w:rPr>
        <w:t>Прийняв:</w:t>
      </w:r>
      <w:r w:rsidRPr="007E2FD2">
        <w:t xml:space="preserve">  </w:t>
      </w:r>
      <w:r w:rsidRPr="007E2FD2">
        <w:rPr>
          <w:lang w:val="uk-UA"/>
        </w:rPr>
        <w:t>викл.</w:t>
      </w:r>
    </w:p>
    <w:p w14:paraId="43A75697" w14:textId="75B5710F" w:rsidR="00C84251" w:rsidRPr="007E2FD2" w:rsidRDefault="00DD487D" w:rsidP="00F46FB2">
      <w:pPr>
        <w:jc w:val="right"/>
        <w:rPr>
          <w:lang w:val="uk-UA"/>
        </w:rPr>
      </w:pPr>
      <w:r w:rsidRPr="007E2FD2">
        <w:rPr>
          <w:lang w:val="uk-UA"/>
        </w:rPr>
        <w:t xml:space="preserve">  </w:t>
      </w:r>
      <w:r w:rsidR="006F3C94" w:rsidRPr="006F3C94">
        <w:t>Козак Н.Б.</w:t>
      </w:r>
    </w:p>
    <w:p w14:paraId="108B429A" w14:textId="75D2A9D2" w:rsidR="00C53924" w:rsidRPr="007E2FD2" w:rsidRDefault="00C53924">
      <w:pPr>
        <w:rPr>
          <w:lang w:val="uk-UA"/>
        </w:rPr>
      </w:pPr>
    </w:p>
    <w:p w14:paraId="2DC9CF08" w14:textId="3218358E" w:rsidR="00A84FFA" w:rsidRPr="007E2FD2" w:rsidRDefault="00A84FFA">
      <w:pPr>
        <w:rPr>
          <w:lang w:val="uk-UA"/>
        </w:rPr>
      </w:pPr>
    </w:p>
    <w:p w14:paraId="65CB65A5" w14:textId="77777777" w:rsidR="00A84FFA" w:rsidRPr="007E2FD2" w:rsidRDefault="00A84FFA">
      <w:pPr>
        <w:rPr>
          <w:lang w:val="uk-UA"/>
        </w:rPr>
      </w:pPr>
    </w:p>
    <w:p w14:paraId="4986BDC0" w14:textId="77777777" w:rsidR="00C84251" w:rsidRPr="007E2FD2" w:rsidRDefault="00C84251">
      <w:pPr>
        <w:jc w:val="center"/>
        <w:rPr>
          <w:lang w:val="uk-UA"/>
        </w:rPr>
      </w:pPr>
    </w:p>
    <w:p w14:paraId="512A443E" w14:textId="77777777" w:rsidR="00C84251" w:rsidRPr="007E2FD2" w:rsidRDefault="00C84251">
      <w:pPr>
        <w:jc w:val="center"/>
        <w:rPr>
          <w:lang w:val="uk-UA"/>
        </w:rPr>
      </w:pPr>
      <w:r w:rsidRPr="007E2FD2">
        <w:rPr>
          <w:lang w:val="uk-UA"/>
        </w:rPr>
        <w:t xml:space="preserve">Львів </w:t>
      </w:r>
    </w:p>
    <w:p w14:paraId="5D88E207" w14:textId="77777777" w:rsidR="00C53924" w:rsidRPr="007E2FD2" w:rsidRDefault="00C84251" w:rsidP="00C53924">
      <w:pPr>
        <w:jc w:val="center"/>
        <w:rPr>
          <w:lang w:val="uk-UA"/>
        </w:rPr>
      </w:pPr>
      <w:r w:rsidRPr="007E2FD2">
        <w:rPr>
          <w:lang w:val="uk-UA"/>
        </w:rPr>
        <w:t>20</w:t>
      </w:r>
      <w:r w:rsidR="0074082C" w:rsidRPr="007E2FD2">
        <w:rPr>
          <w:lang w:val="uk-UA"/>
        </w:rPr>
        <w:t>20</w:t>
      </w:r>
    </w:p>
    <w:p w14:paraId="1AD05A47" w14:textId="77777777" w:rsidR="004D6E5E" w:rsidRDefault="004D6E5E" w:rsidP="004D6E5E">
      <w:pPr>
        <w:rPr>
          <w:bCs/>
          <w:iCs/>
          <w:szCs w:val="28"/>
        </w:rPr>
      </w:pPr>
      <w:r>
        <w:rPr>
          <w:b/>
          <w:bCs/>
          <w:szCs w:val="28"/>
          <w:lang w:val="uk-UA"/>
        </w:rPr>
        <w:lastRenderedPageBreak/>
        <w:t>Тема</w:t>
      </w:r>
      <w:r>
        <w:rPr>
          <w:b/>
          <w:bCs/>
          <w:szCs w:val="28"/>
        </w:rPr>
        <w:t>:</w:t>
      </w:r>
      <w:r>
        <w:rPr>
          <w:szCs w:val="28"/>
        </w:rPr>
        <w:t xml:space="preserve"> </w:t>
      </w:r>
      <w:r>
        <w:rPr>
          <w:rFonts w:ascii="Times New Roman CYR" w:hAnsi="Times New Roman CYR"/>
          <w:bCs/>
        </w:rPr>
        <w:t>Паралельне представлення алгоритмів.</w:t>
      </w:r>
    </w:p>
    <w:p w14:paraId="46242165" w14:textId="77777777" w:rsidR="004D6E5E" w:rsidRDefault="004D6E5E" w:rsidP="004D6E5E">
      <w:pPr>
        <w:rPr>
          <w:bCs/>
          <w:iCs/>
        </w:rPr>
      </w:pPr>
    </w:p>
    <w:p w14:paraId="73220418" w14:textId="77777777" w:rsidR="004D6E5E" w:rsidRPr="0070481B" w:rsidRDefault="004D6E5E" w:rsidP="004D6E5E">
      <w:r>
        <w:rPr>
          <w:b/>
          <w:szCs w:val="28"/>
          <w:lang w:val="uk-UA"/>
        </w:rPr>
        <w:t>Мета роботи</w:t>
      </w:r>
      <w:r>
        <w:rPr>
          <w:b/>
          <w:szCs w:val="28"/>
        </w:rPr>
        <w:t xml:space="preserve">: </w:t>
      </w:r>
      <w:r>
        <w:rPr>
          <w:rStyle w:val="FontStyle52"/>
          <w:iCs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14:paraId="7B03F5D7" w14:textId="77777777" w:rsidR="004D6E5E" w:rsidRPr="0070481B" w:rsidRDefault="004D6E5E" w:rsidP="004D6E5E"/>
    <w:p w14:paraId="61FB3350" w14:textId="77777777" w:rsidR="004D6E5E" w:rsidRDefault="004D6E5E" w:rsidP="004D6E5E">
      <w:pPr>
        <w:jc w:val="center"/>
      </w:pPr>
      <w:r>
        <w:rPr>
          <w:b/>
          <w:bCs/>
          <w:iCs/>
        </w:rPr>
        <w:t>Завдання:</w:t>
      </w:r>
    </w:p>
    <w:p w14:paraId="7CEC67CA" w14:textId="77777777" w:rsidR="004D6E5E" w:rsidRDefault="004D6E5E" w:rsidP="004D6E5E">
      <w:pPr>
        <w:jc w:val="both"/>
      </w:pPr>
      <w:r>
        <w:rPr>
          <w:rStyle w:val="FontStyle52"/>
          <w:szCs w:val="28"/>
        </w:rPr>
        <w:t xml:space="preserve">Запропонувати та реалізувати локально-рекурсивний алгоритм обчислення виразу: </w:t>
      </w:r>
      <w:r>
        <w:object w:dxaOrig="587" w:dyaOrig="162" w14:anchorId="5D210160">
          <v:shape id="ole_rId4" o:spid="_x0000_i1025" style="width:51.75pt;height:14.2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4" DrawAspect="Content" ObjectID="_1651409516" r:id="rId9"/>
        </w:object>
      </w:r>
      <w:r>
        <w:rPr>
          <w:rStyle w:val="FontStyle52"/>
          <w:szCs w:val="28"/>
        </w:rPr>
        <w:t xml:space="preserve">, де </w:t>
      </w:r>
      <w:r>
        <w:rPr>
          <w:rStyle w:val="FontStyle52"/>
          <w:i/>
          <w:iCs/>
          <w:szCs w:val="28"/>
        </w:rPr>
        <w:t xml:space="preserve">А </w:t>
      </w:r>
      <w:r>
        <w:rPr>
          <w:rStyle w:val="FontStyle52"/>
          <w:szCs w:val="28"/>
        </w:rPr>
        <w:t xml:space="preserve">та </w:t>
      </w:r>
      <w:r>
        <w:rPr>
          <w:rStyle w:val="FontStyle52"/>
          <w:i/>
          <w:iCs/>
          <w:szCs w:val="28"/>
        </w:rPr>
        <w:t>В</w:t>
      </w:r>
      <w:r>
        <w:rPr>
          <w:rStyle w:val="FontStyle52"/>
          <w:szCs w:val="28"/>
        </w:rPr>
        <w:t xml:space="preserve"> матриці з елементами </w:t>
      </w:r>
      <w:r>
        <w:object w:dxaOrig="204" w:dyaOrig="238" w14:anchorId="563EA1E1">
          <v:shape id="ole_rId6" o:spid="_x0000_i1026" style="width:18pt;height:21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6" DrawAspect="Content" ObjectID="_1651409517" r:id="rId11"/>
        </w:object>
      </w:r>
      <w:r>
        <w:rPr>
          <w:rStyle w:val="FontStyle39"/>
          <w:szCs w:val="28"/>
        </w:rPr>
        <w:t xml:space="preserve"> </w:t>
      </w:r>
      <w:r>
        <w:rPr>
          <w:rStyle w:val="FontStyle52"/>
          <w:szCs w:val="28"/>
        </w:rPr>
        <w:t xml:space="preserve">та </w:t>
      </w:r>
      <w:r>
        <w:object w:dxaOrig="221" w:dyaOrig="213" w14:anchorId="3BD5250E">
          <v:shape id="ole_rId8" o:spid="_x0000_i1027" style="width:19.5pt;height:18.75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8" DrawAspect="Content" ObjectID="_1651409518" r:id="rId13"/>
        </w:object>
      </w:r>
      <w:r>
        <w:rPr>
          <w:rStyle w:val="FontStyle52"/>
          <w:szCs w:val="28"/>
        </w:rPr>
        <w:t xml:space="preserve">, відповідно </w:t>
      </w:r>
      <w:r>
        <w:object w:dxaOrig="697" w:dyaOrig="187" w14:anchorId="7AFB6EA3">
          <v:shape id="ole_rId10" o:spid="_x0000_i1028" style="width:61.5pt;height:16.5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0" DrawAspect="Content" ObjectID="_1651409519" r:id="rId15"/>
        </w:object>
      </w:r>
      <w:r>
        <w:rPr>
          <w:rStyle w:val="FontStyle39"/>
          <w:spacing w:val="20"/>
          <w:szCs w:val="28"/>
        </w:rPr>
        <w:t xml:space="preserve">. </w:t>
      </w:r>
      <w:r>
        <w:rPr>
          <w:rStyle w:val="FontStyle52"/>
          <w:szCs w:val="28"/>
        </w:rPr>
        <w:t xml:space="preserve">Матриця </w:t>
      </w:r>
      <w:r>
        <w:rPr>
          <w:rStyle w:val="FontStyle52"/>
          <w:i/>
          <w:iCs/>
          <w:szCs w:val="28"/>
        </w:rPr>
        <w:t>А</w:t>
      </w:r>
      <w:r>
        <w:rPr>
          <w:rStyle w:val="FontStyle52"/>
          <w:szCs w:val="28"/>
        </w:rPr>
        <w:t xml:space="preserve"> задається однозначно і залежить лише від розмірності даних. Для матриці </w:t>
      </w:r>
      <w:r>
        <w:rPr>
          <w:rStyle w:val="FontStyle52"/>
          <w:i/>
          <w:iCs/>
          <w:szCs w:val="28"/>
        </w:rPr>
        <w:t>В</w:t>
      </w:r>
      <w:r>
        <w:rPr>
          <w:rStyle w:val="FontStyle52"/>
          <w:szCs w:val="28"/>
        </w:rPr>
        <w:t>: заштрихована область — довільні цілі числа, відмінні від нуля, а незаштрихована область — нулі.</w:t>
      </w:r>
    </w:p>
    <w:p w14:paraId="1456A786" w14:textId="77777777" w:rsidR="004D6E5E" w:rsidRDefault="004D6E5E" w:rsidP="004D6E5E">
      <w:pPr>
        <w:jc w:val="both"/>
      </w:pP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  <w:t>А</w:t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  <w:t>В</w:t>
      </w:r>
      <w:r>
        <w:rPr>
          <w:rStyle w:val="FontStyle52"/>
          <w:szCs w:val="28"/>
        </w:rPr>
        <w:tab/>
      </w:r>
    </w:p>
    <w:p w14:paraId="5B656BF6" w14:textId="77777777" w:rsidR="004D6E5E" w:rsidRDefault="004D6E5E" w:rsidP="004D6E5E">
      <w:pPr>
        <w:jc w:val="both"/>
      </w:pP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  <w:r>
        <w:rPr>
          <w:rStyle w:val="FontStyle52"/>
          <w:szCs w:val="28"/>
        </w:rPr>
        <w:tab/>
      </w:r>
    </w:p>
    <w:p w14:paraId="5CEBA39E" w14:textId="77777777" w:rsidR="004D6E5E" w:rsidRDefault="004D6E5E" w:rsidP="004D6E5E">
      <w:pPr>
        <w:jc w:val="center"/>
      </w:pPr>
      <w:r>
        <w:rPr>
          <w:noProof/>
        </w:rPr>
        <w:drawing>
          <wp:anchor distT="0" distB="0" distL="0" distR="0" simplePos="0" relativeHeight="251659264" behindDoc="0" locked="0" layoutInCell="1" allowOverlap="1" wp14:anchorId="5D5BB43A" wp14:editId="21CAD5F5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3695700" cy="901700"/>
            <wp:effectExtent l="0" t="0" r="0" b="0"/>
            <wp:wrapSquare wrapText="largest"/>
            <wp:docPr id="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F0C9C6" w14:textId="736BE1B9" w:rsidR="004D6E5E" w:rsidRDefault="004D6E5E" w:rsidP="004D6E5E">
      <w:pPr>
        <w:jc w:val="center"/>
        <w:rPr>
          <w:rStyle w:val="FontStyle52"/>
          <w:szCs w:val="28"/>
        </w:rPr>
      </w:pPr>
      <w:r>
        <w:rPr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BF754A" wp14:editId="446782CC">
                <wp:simplePos x="0" y="0"/>
                <wp:positionH relativeFrom="column">
                  <wp:posOffset>1764030</wp:posOffset>
                </wp:positionH>
                <wp:positionV relativeFrom="paragraph">
                  <wp:posOffset>92075</wp:posOffset>
                </wp:positionV>
                <wp:extent cx="304800" cy="295275"/>
                <wp:effectExtent l="0" t="0" r="19050" b="28575"/>
                <wp:wrapNone/>
                <wp:docPr id="86" name="Прямоугольник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9EBA8C" w14:textId="5211A234" w:rsidR="004D6E5E" w:rsidRPr="004D6E5E" w:rsidRDefault="004D6E5E" w:rsidP="004D6E5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BF754A" id="Прямоугольник 86" o:spid="_x0000_s1026" style="position:absolute;left:0;text-align:left;margin-left:138.9pt;margin-top:7.25pt;width:24pt;height:23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" fillcolor="white [3201]" strokecolor="white [3212]" strokeweight="1pt">
                <v:textbox>
                  <w:txbxContent>
                    <w:p w14:paraId="609EBA8C" w14:textId="5211A234" w:rsidR="004D6E5E" w:rsidRPr="004D6E5E" w:rsidRDefault="004D6E5E" w:rsidP="004D6E5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6E79A7EA" w14:textId="77777777" w:rsidR="004D6E5E" w:rsidRDefault="004D6E5E" w:rsidP="004D6E5E">
      <w:pPr>
        <w:jc w:val="center"/>
        <w:rPr>
          <w:rStyle w:val="FontStyle52"/>
          <w:szCs w:val="28"/>
        </w:rPr>
      </w:pPr>
    </w:p>
    <w:p w14:paraId="4C2BA6EE" w14:textId="77777777" w:rsidR="004D6E5E" w:rsidRDefault="004D6E5E" w:rsidP="004D6E5E">
      <w:pPr>
        <w:jc w:val="center"/>
        <w:rPr>
          <w:rStyle w:val="FontStyle52"/>
          <w:szCs w:val="28"/>
        </w:rPr>
      </w:pPr>
    </w:p>
    <w:p w14:paraId="41AFDA18" w14:textId="77777777" w:rsidR="004D6E5E" w:rsidRDefault="004D6E5E" w:rsidP="004D6E5E">
      <w:pPr>
        <w:jc w:val="center"/>
        <w:rPr>
          <w:rStyle w:val="FontStyle52"/>
          <w:szCs w:val="28"/>
        </w:rPr>
      </w:pPr>
    </w:p>
    <w:p w14:paraId="124E9833" w14:textId="77777777" w:rsidR="004D6E5E" w:rsidRDefault="004D6E5E" w:rsidP="004D6E5E">
      <w:pPr>
        <w:jc w:val="center"/>
        <w:rPr>
          <w:rStyle w:val="FontStyle52"/>
          <w:szCs w:val="28"/>
        </w:rPr>
      </w:pPr>
    </w:p>
    <w:p w14:paraId="6C3188F5" w14:textId="77777777" w:rsidR="004D6E5E" w:rsidRDefault="004D6E5E" w:rsidP="004D6E5E">
      <w:pPr>
        <w:jc w:val="center"/>
      </w:pPr>
      <w:r>
        <w:rPr>
          <w:rStyle w:val="FontStyle39"/>
          <w:b/>
          <w:szCs w:val="28"/>
        </w:rPr>
        <w:t>Послідовність виконання роботи:</w:t>
      </w:r>
    </w:p>
    <w:p w14:paraId="43601431" w14:textId="77777777" w:rsidR="004D6E5E" w:rsidRDefault="004D6E5E" w:rsidP="004D6E5E">
      <w:pPr>
        <w:rPr>
          <w:rStyle w:val="FontStyle39"/>
          <w:szCs w:val="28"/>
        </w:rPr>
      </w:pPr>
    </w:p>
    <w:p w14:paraId="57F378EF" w14:textId="77777777" w:rsidR="004D6E5E" w:rsidRDefault="004D6E5E" w:rsidP="004D6E5E">
      <w:pPr>
        <w:widowControl w:val="0"/>
        <w:numPr>
          <w:ilvl w:val="0"/>
          <w:numId w:val="13"/>
        </w:numPr>
        <w:jc w:val="both"/>
        <w:rPr>
          <w:rStyle w:val="FontStyle52"/>
          <w:szCs w:val="28"/>
        </w:rPr>
      </w:pPr>
      <w:r>
        <w:rPr>
          <w:rStyle w:val="FontStyle52"/>
          <w:szCs w:val="28"/>
        </w:rPr>
        <w:t>Програма з одноразовим присвоюванням.</w:t>
      </w:r>
    </w:p>
    <w:p w14:paraId="32736090" w14:textId="77777777" w:rsidR="004D6E5E" w:rsidRDefault="004D6E5E" w:rsidP="004D6E5E">
      <w:pPr>
        <w:ind w:left="720"/>
        <w:jc w:val="both"/>
        <w:rPr>
          <w:rStyle w:val="FontStyle52"/>
          <w:szCs w:val="28"/>
        </w:rPr>
      </w:pPr>
      <w:r>
        <w:rPr>
          <w:rStyle w:val="FontStyle52"/>
          <w:szCs w:val="28"/>
        </w:rPr>
        <w:t>Програма об’єднана з програмою реалізації оптимізованого локально-рекурсивного алгоритма, і подана в пункті 6.</w:t>
      </w:r>
    </w:p>
    <w:p w14:paraId="0F4C31D5" w14:textId="77777777" w:rsidR="004D6E5E" w:rsidRDefault="004D6E5E" w:rsidP="004D6E5E">
      <w:pPr>
        <w:widowControl w:val="0"/>
        <w:numPr>
          <w:ilvl w:val="0"/>
          <w:numId w:val="13"/>
        </w:numPr>
        <w:jc w:val="both"/>
        <w:rPr>
          <w:rStyle w:val="FontStyle48"/>
          <w:szCs w:val="28"/>
          <w:lang w:eastAsia="en-US"/>
        </w:rPr>
      </w:pPr>
      <w:r>
        <w:rPr>
          <w:rStyle w:val="FontStyle52"/>
          <w:szCs w:val="28"/>
          <w:lang w:eastAsia="en-US"/>
        </w:rPr>
        <w:t xml:space="preserve">Рекурсивні рівняння: </w:t>
      </w:r>
      <w:r>
        <w:rPr>
          <w:rStyle w:val="FontStyle52"/>
          <w:i/>
          <w:szCs w:val="28"/>
          <w:lang w:val="en-US" w:eastAsia="en-US"/>
        </w:rPr>
        <w:t>C</w:t>
      </w:r>
      <w:r>
        <w:rPr>
          <w:rStyle w:val="FontStyle52"/>
          <w:i/>
          <w:szCs w:val="28"/>
          <w:vertAlign w:val="subscript"/>
          <w:lang w:val="en-US" w:eastAsia="en-US"/>
        </w:rPr>
        <w:t>ij</w:t>
      </w:r>
      <w:r>
        <w:rPr>
          <w:rStyle w:val="FontStyle52"/>
          <w:i/>
          <w:szCs w:val="28"/>
          <w:vertAlign w:val="superscript"/>
          <w:lang w:eastAsia="en-US"/>
        </w:rPr>
        <w:t>(</w:t>
      </w:r>
      <w:r>
        <w:rPr>
          <w:rStyle w:val="FontStyle52"/>
          <w:i/>
          <w:szCs w:val="28"/>
          <w:vertAlign w:val="superscript"/>
          <w:lang w:val="en-US" w:eastAsia="en-US"/>
        </w:rPr>
        <w:t>k</w:t>
      </w:r>
      <w:r>
        <w:rPr>
          <w:rStyle w:val="FontStyle52"/>
          <w:i/>
          <w:szCs w:val="28"/>
          <w:vertAlign w:val="superscript"/>
          <w:lang w:eastAsia="en-US"/>
        </w:rPr>
        <w:t>+1)</w:t>
      </w:r>
      <w:r>
        <w:rPr>
          <w:rStyle w:val="FontStyle52"/>
          <w:i/>
          <w:szCs w:val="28"/>
          <w:lang w:eastAsia="en-US"/>
        </w:rPr>
        <w:t>=</w:t>
      </w:r>
      <w:r>
        <w:rPr>
          <w:rStyle w:val="FontStyle52"/>
          <w:i/>
          <w:szCs w:val="28"/>
          <w:lang w:val="en-US" w:eastAsia="en-US"/>
        </w:rPr>
        <w:t>C</w:t>
      </w:r>
      <w:r>
        <w:rPr>
          <w:rStyle w:val="FontStyle52"/>
          <w:i/>
          <w:szCs w:val="28"/>
          <w:vertAlign w:val="subscript"/>
          <w:lang w:val="en-US" w:eastAsia="en-US"/>
        </w:rPr>
        <w:t>ij</w:t>
      </w:r>
      <w:r>
        <w:rPr>
          <w:rStyle w:val="FontStyle52"/>
          <w:i/>
          <w:szCs w:val="28"/>
          <w:vertAlign w:val="superscript"/>
          <w:lang w:eastAsia="en-US"/>
        </w:rPr>
        <w:t>(</w:t>
      </w:r>
      <w:r>
        <w:rPr>
          <w:rStyle w:val="FontStyle52"/>
          <w:i/>
          <w:szCs w:val="28"/>
          <w:vertAlign w:val="superscript"/>
          <w:lang w:val="en-US" w:eastAsia="en-US"/>
        </w:rPr>
        <w:t>k</w:t>
      </w:r>
      <w:r>
        <w:rPr>
          <w:rStyle w:val="FontStyle52"/>
          <w:i/>
          <w:szCs w:val="28"/>
          <w:vertAlign w:val="superscript"/>
          <w:lang w:eastAsia="en-US"/>
        </w:rPr>
        <w:t>)</w:t>
      </w:r>
      <w:r>
        <w:rPr>
          <w:rStyle w:val="FontStyle52"/>
          <w:i/>
          <w:szCs w:val="28"/>
          <w:lang w:eastAsia="en-US"/>
        </w:rPr>
        <w:t>+</w:t>
      </w:r>
      <w:r>
        <w:rPr>
          <w:rStyle w:val="FontStyle52"/>
          <w:i/>
          <w:szCs w:val="28"/>
          <w:lang w:val="en-US" w:eastAsia="en-US"/>
        </w:rPr>
        <w:t>A</w:t>
      </w:r>
      <w:r>
        <w:rPr>
          <w:rStyle w:val="FontStyle52"/>
          <w:i/>
          <w:szCs w:val="28"/>
          <w:vertAlign w:val="subscript"/>
          <w:lang w:val="en-US" w:eastAsia="en-US"/>
        </w:rPr>
        <w:t>ij</w:t>
      </w:r>
      <w:r>
        <w:rPr>
          <w:rStyle w:val="FontStyle52"/>
          <w:i/>
          <w:szCs w:val="28"/>
          <w:vertAlign w:val="superscript"/>
          <w:lang w:eastAsia="en-US"/>
        </w:rPr>
        <w:t>(</w:t>
      </w:r>
      <w:r>
        <w:rPr>
          <w:rStyle w:val="FontStyle52"/>
          <w:i/>
          <w:szCs w:val="28"/>
          <w:vertAlign w:val="superscript"/>
          <w:lang w:val="en-US" w:eastAsia="en-US"/>
        </w:rPr>
        <w:t>k</w:t>
      </w:r>
      <w:r>
        <w:rPr>
          <w:rStyle w:val="FontStyle52"/>
          <w:i/>
          <w:szCs w:val="28"/>
          <w:vertAlign w:val="superscript"/>
          <w:lang w:eastAsia="en-US"/>
        </w:rPr>
        <w:t>)</w:t>
      </w:r>
      <w:r>
        <w:rPr>
          <w:rStyle w:val="FontStyle52"/>
          <w:i/>
          <w:szCs w:val="28"/>
          <w:lang w:eastAsia="en-US"/>
        </w:rPr>
        <w:t>*</w:t>
      </w:r>
      <w:r>
        <w:rPr>
          <w:rStyle w:val="FontStyle52"/>
          <w:i/>
          <w:szCs w:val="28"/>
          <w:lang w:val="en-US" w:eastAsia="en-US"/>
        </w:rPr>
        <w:t>B</w:t>
      </w:r>
      <w:r>
        <w:rPr>
          <w:rStyle w:val="FontStyle52"/>
          <w:i/>
          <w:szCs w:val="28"/>
          <w:vertAlign w:val="subscript"/>
          <w:lang w:val="en-US" w:eastAsia="en-US"/>
        </w:rPr>
        <w:t>ij</w:t>
      </w:r>
      <w:r>
        <w:rPr>
          <w:rStyle w:val="FontStyle52"/>
          <w:i/>
          <w:szCs w:val="28"/>
          <w:vertAlign w:val="superscript"/>
          <w:lang w:eastAsia="en-US"/>
        </w:rPr>
        <w:t>(</w:t>
      </w:r>
      <w:r>
        <w:rPr>
          <w:rStyle w:val="FontStyle52"/>
          <w:i/>
          <w:szCs w:val="28"/>
          <w:vertAlign w:val="superscript"/>
          <w:lang w:val="en-US" w:eastAsia="en-US"/>
        </w:rPr>
        <w:t>k</w:t>
      </w:r>
      <w:r>
        <w:rPr>
          <w:rStyle w:val="FontStyle52"/>
          <w:i/>
          <w:szCs w:val="28"/>
          <w:vertAlign w:val="superscript"/>
          <w:lang w:eastAsia="en-US"/>
        </w:rPr>
        <w:t>)</w:t>
      </w:r>
      <w:r>
        <w:rPr>
          <w:rStyle w:val="FontStyle52"/>
          <w:szCs w:val="28"/>
          <w:lang w:eastAsia="en-US"/>
        </w:rPr>
        <w:t xml:space="preserve">, де </w:t>
      </w:r>
      <w:r>
        <w:rPr>
          <w:rStyle w:val="FontStyle52"/>
          <w:i/>
          <w:szCs w:val="28"/>
          <w:lang w:val="en-US" w:eastAsia="en-US"/>
        </w:rPr>
        <w:t>A</w:t>
      </w:r>
      <w:r>
        <w:rPr>
          <w:rStyle w:val="FontStyle52"/>
          <w:i/>
          <w:szCs w:val="28"/>
          <w:vertAlign w:val="subscript"/>
          <w:lang w:val="en-US" w:eastAsia="en-US"/>
        </w:rPr>
        <w:t>ij</w:t>
      </w:r>
      <w:r>
        <w:rPr>
          <w:rStyle w:val="FontStyle52"/>
          <w:i/>
          <w:szCs w:val="28"/>
          <w:vertAlign w:val="superscript"/>
          <w:lang w:eastAsia="en-US"/>
        </w:rPr>
        <w:t>(</w:t>
      </w:r>
      <w:r>
        <w:rPr>
          <w:rStyle w:val="FontStyle52"/>
          <w:i/>
          <w:szCs w:val="28"/>
          <w:vertAlign w:val="superscript"/>
          <w:lang w:val="en-US" w:eastAsia="en-US"/>
        </w:rPr>
        <w:t>k</w:t>
      </w:r>
      <w:r>
        <w:rPr>
          <w:rStyle w:val="FontStyle52"/>
          <w:i/>
          <w:szCs w:val="28"/>
          <w:vertAlign w:val="superscript"/>
          <w:lang w:eastAsia="en-US"/>
        </w:rPr>
        <w:t>)</w:t>
      </w:r>
      <w:r>
        <w:rPr>
          <w:rStyle w:val="FontStyle52"/>
          <w:i/>
          <w:szCs w:val="28"/>
          <w:lang w:eastAsia="en-US"/>
        </w:rPr>
        <w:t>=</w:t>
      </w:r>
      <w:r>
        <w:rPr>
          <w:rStyle w:val="FontStyle52"/>
          <w:i/>
          <w:szCs w:val="28"/>
          <w:lang w:val="en-US" w:eastAsia="en-US"/>
        </w:rPr>
        <w:t>A</w:t>
      </w:r>
      <w:r>
        <w:rPr>
          <w:rStyle w:val="FontStyle52"/>
          <w:i/>
          <w:szCs w:val="28"/>
          <w:lang w:eastAsia="en-US"/>
        </w:rPr>
        <w:t>[</w:t>
      </w:r>
      <w:r>
        <w:rPr>
          <w:rStyle w:val="FontStyle52"/>
          <w:i/>
          <w:szCs w:val="28"/>
          <w:lang w:val="en-US" w:eastAsia="en-US"/>
        </w:rPr>
        <w:t>i</w:t>
      </w:r>
      <w:r>
        <w:rPr>
          <w:rStyle w:val="FontStyle52"/>
          <w:i/>
          <w:szCs w:val="28"/>
          <w:lang w:eastAsia="en-US"/>
        </w:rPr>
        <w:t>][</w:t>
      </w:r>
      <w:r>
        <w:rPr>
          <w:rStyle w:val="FontStyle52"/>
          <w:i/>
          <w:szCs w:val="28"/>
          <w:lang w:val="en-US" w:eastAsia="en-US"/>
        </w:rPr>
        <w:t>j</w:t>
      </w:r>
      <w:r>
        <w:rPr>
          <w:rStyle w:val="FontStyle52"/>
          <w:i/>
          <w:szCs w:val="28"/>
          <w:lang w:eastAsia="en-US"/>
        </w:rPr>
        <w:t xml:space="preserve">], </w:t>
      </w:r>
      <w:r>
        <w:rPr>
          <w:rStyle w:val="FontStyle52"/>
          <w:i/>
          <w:szCs w:val="28"/>
          <w:lang w:val="en-US" w:eastAsia="en-US"/>
        </w:rPr>
        <w:t>B</w:t>
      </w:r>
      <w:r>
        <w:rPr>
          <w:rStyle w:val="FontStyle52"/>
          <w:i/>
          <w:szCs w:val="28"/>
          <w:vertAlign w:val="subscript"/>
          <w:lang w:val="en-US" w:eastAsia="en-US"/>
        </w:rPr>
        <w:t>ij</w:t>
      </w:r>
      <w:r>
        <w:rPr>
          <w:rStyle w:val="FontStyle52"/>
          <w:i/>
          <w:szCs w:val="28"/>
          <w:vertAlign w:val="superscript"/>
          <w:lang w:eastAsia="en-US"/>
        </w:rPr>
        <w:t>(</w:t>
      </w:r>
      <w:r>
        <w:rPr>
          <w:rStyle w:val="FontStyle52"/>
          <w:i/>
          <w:szCs w:val="28"/>
          <w:vertAlign w:val="superscript"/>
          <w:lang w:val="en-US" w:eastAsia="en-US"/>
        </w:rPr>
        <w:t>k</w:t>
      </w:r>
      <w:r>
        <w:rPr>
          <w:rStyle w:val="FontStyle52"/>
          <w:i/>
          <w:szCs w:val="28"/>
          <w:vertAlign w:val="superscript"/>
          <w:lang w:eastAsia="en-US"/>
        </w:rPr>
        <w:t>)</w:t>
      </w:r>
      <w:r>
        <w:rPr>
          <w:rStyle w:val="FontStyle52"/>
          <w:i/>
          <w:szCs w:val="28"/>
          <w:lang w:eastAsia="en-US"/>
        </w:rPr>
        <w:t>=</w:t>
      </w:r>
      <w:r>
        <w:rPr>
          <w:rStyle w:val="FontStyle52"/>
          <w:i/>
          <w:szCs w:val="28"/>
          <w:lang w:val="en-US" w:eastAsia="en-US"/>
        </w:rPr>
        <w:t>B</w:t>
      </w:r>
      <w:r>
        <w:rPr>
          <w:rStyle w:val="FontStyle52"/>
          <w:i/>
          <w:szCs w:val="28"/>
          <w:lang w:eastAsia="en-US"/>
        </w:rPr>
        <w:t>[</w:t>
      </w:r>
      <w:r>
        <w:rPr>
          <w:rStyle w:val="FontStyle52"/>
          <w:i/>
          <w:szCs w:val="28"/>
          <w:lang w:val="en-US" w:eastAsia="en-US"/>
        </w:rPr>
        <w:t>i</w:t>
      </w:r>
      <w:r>
        <w:rPr>
          <w:rStyle w:val="FontStyle52"/>
          <w:i/>
          <w:szCs w:val="28"/>
          <w:lang w:eastAsia="en-US"/>
        </w:rPr>
        <w:t>][</w:t>
      </w:r>
      <w:r>
        <w:rPr>
          <w:rStyle w:val="FontStyle52"/>
          <w:i/>
          <w:szCs w:val="28"/>
          <w:lang w:val="en-US" w:eastAsia="en-US"/>
        </w:rPr>
        <w:t>j</w:t>
      </w:r>
      <w:r>
        <w:rPr>
          <w:rStyle w:val="FontStyle52"/>
          <w:i/>
          <w:szCs w:val="28"/>
          <w:lang w:eastAsia="en-US"/>
        </w:rPr>
        <w:t>],</w:t>
      </w:r>
      <w:r>
        <w:rPr>
          <w:rStyle w:val="FontStyle52"/>
          <w:szCs w:val="28"/>
          <w:lang w:eastAsia="en-US"/>
        </w:rPr>
        <w:t xml:space="preserve"> </w:t>
      </w:r>
      <w:r>
        <w:rPr>
          <w:rStyle w:val="FontStyle52"/>
          <w:i/>
          <w:iCs/>
          <w:szCs w:val="28"/>
          <w:lang w:val="en-US" w:eastAsia="en-US"/>
        </w:rPr>
        <w:t>k</w:t>
      </w:r>
      <w:r>
        <w:rPr>
          <w:rStyle w:val="FontStyle52"/>
          <w:szCs w:val="28"/>
          <w:lang w:eastAsia="en-US"/>
        </w:rPr>
        <w:t xml:space="preserve"> - індекс рекурсії.</w:t>
      </w:r>
    </w:p>
    <w:p w14:paraId="792070B9" w14:textId="77777777" w:rsidR="004D6E5E" w:rsidRDefault="004D6E5E" w:rsidP="004D6E5E">
      <w:pPr>
        <w:widowControl w:val="0"/>
        <w:numPr>
          <w:ilvl w:val="0"/>
          <w:numId w:val="13"/>
        </w:numPr>
        <w:jc w:val="both"/>
        <w:rPr>
          <w:rStyle w:val="FontStyle48"/>
          <w:szCs w:val="28"/>
        </w:rPr>
      </w:pPr>
      <w:r>
        <w:rPr>
          <w:rStyle w:val="FontStyle48"/>
          <w:szCs w:val="28"/>
        </w:rPr>
        <w:t>Граф залежностей(</w:t>
      </w:r>
      <w:r>
        <w:rPr>
          <w:rStyle w:val="FontStyle48"/>
          <w:szCs w:val="28"/>
          <w:lang w:val="en-US"/>
        </w:rPr>
        <w:t>n=</w:t>
      </w:r>
      <w:r>
        <w:rPr>
          <w:rStyle w:val="FontStyle48"/>
          <w:szCs w:val="28"/>
          <w:lang w:val="uk-UA"/>
        </w:rPr>
        <w:t>3</w:t>
      </w:r>
      <w:r>
        <w:rPr>
          <w:rStyle w:val="FontStyle48"/>
          <w:szCs w:val="28"/>
          <w:lang w:val="en-US"/>
        </w:rPr>
        <w:t>)</w:t>
      </w:r>
      <w:r>
        <w:rPr>
          <w:rStyle w:val="FontStyle48"/>
          <w:szCs w:val="28"/>
        </w:rPr>
        <w:t>:</w:t>
      </w:r>
    </w:p>
    <w:p w14:paraId="6C9159D2" w14:textId="77777777" w:rsidR="004D6E5E" w:rsidRDefault="004D6E5E" w:rsidP="004D6E5E">
      <w:pPr>
        <w:widowControl w:val="0"/>
        <w:ind w:left="720"/>
        <w:jc w:val="center"/>
        <w:rPr>
          <w:rStyle w:val="FontStyle48"/>
          <w:szCs w:val="28"/>
        </w:rPr>
      </w:pPr>
      <w:r>
        <w:rPr>
          <w:noProof/>
        </w:rPr>
        <w:drawing>
          <wp:inline distT="0" distB="0" distL="0" distR="0" wp14:anchorId="756B23E3" wp14:editId="2A4CA591">
            <wp:extent cx="4639310" cy="3629660"/>
            <wp:effectExtent l="0" t="0" r="0" b="0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/>
                  </pic:blipFill>
                  <pic:spPr>
                    <a:xfrm>
                      <a:off x="0" y="0"/>
                      <a:ext cx="4638600" cy="36291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FCDCB" w14:textId="77777777" w:rsidR="004D6E5E" w:rsidRDefault="004D6E5E" w:rsidP="004D6E5E">
      <w:pPr>
        <w:jc w:val="center"/>
      </w:pPr>
      <w:r>
        <w:t>Рис 1. Неоптимізований ГЗ</w:t>
      </w:r>
    </w:p>
    <w:p w14:paraId="07F6AC02" w14:textId="77777777" w:rsidR="004D6E5E" w:rsidRDefault="004D6E5E" w:rsidP="004D6E5E">
      <w:pPr>
        <w:widowControl w:val="0"/>
        <w:ind w:left="360"/>
        <w:jc w:val="both"/>
        <w:rPr>
          <w:rStyle w:val="FontStyle48"/>
          <w:szCs w:val="28"/>
        </w:rPr>
      </w:pPr>
    </w:p>
    <w:p w14:paraId="1D31723D" w14:textId="77777777" w:rsidR="004D6E5E" w:rsidRDefault="004D6E5E" w:rsidP="004D6E5E">
      <w:pPr>
        <w:widowControl w:val="0"/>
        <w:ind w:left="360"/>
        <w:jc w:val="both"/>
        <w:rPr>
          <w:rStyle w:val="FontStyle48"/>
          <w:szCs w:val="28"/>
        </w:rPr>
      </w:pPr>
    </w:p>
    <w:p w14:paraId="0CF859C4" w14:textId="77777777" w:rsidR="004D6E5E" w:rsidRDefault="004D6E5E" w:rsidP="004D6E5E">
      <w:pPr>
        <w:widowControl w:val="0"/>
        <w:ind w:left="360"/>
        <w:jc w:val="both"/>
        <w:rPr>
          <w:rStyle w:val="FontStyle48"/>
          <w:szCs w:val="28"/>
        </w:rPr>
      </w:pPr>
    </w:p>
    <w:p w14:paraId="2E98723F" w14:textId="77777777" w:rsidR="004D6E5E" w:rsidRDefault="004D6E5E" w:rsidP="004D6E5E">
      <w:pPr>
        <w:widowControl w:val="0"/>
        <w:numPr>
          <w:ilvl w:val="0"/>
          <w:numId w:val="13"/>
        </w:numPr>
        <w:jc w:val="both"/>
        <w:rPr>
          <w:rStyle w:val="FontStyle48"/>
          <w:szCs w:val="28"/>
        </w:rPr>
      </w:pPr>
      <w:r>
        <w:rPr>
          <w:rStyle w:val="FontStyle48"/>
          <w:szCs w:val="28"/>
        </w:rPr>
        <w:t>Оптимізований граф залежностей</w:t>
      </w:r>
      <w:r>
        <w:rPr>
          <w:rStyle w:val="FontStyle48"/>
          <w:szCs w:val="28"/>
          <w:lang w:val="en-US"/>
        </w:rPr>
        <w:t>(n=</w:t>
      </w:r>
      <w:r>
        <w:rPr>
          <w:rStyle w:val="FontStyle48"/>
          <w:szCs w:val="28"/>
          <w:lang w:val="uk-UA"/>
        </w:rPr>
        <w:t>3</w:t>
      </w:r>
      <w:r>
        <w:rPr>
          <w:rStyle w:val="FontStyle48"/>
          <w:szCs w:val="28"/>
          <w:lang w:val="en-US"/>
        </w:rPr>
        <w:t>)</w:t>
      </w:r>
      <w:r>
        <w:rPr>
          <w:rStyle w:val="FontStyle48"/>
          <w:szCs w:val="28"/>
        </w:rPr>
        <w:t>:</w:t>
      </w:r>
    </w:p>
    <w:p w14:paraId="29639DA6" w14:textId="77777777" w:rsidR="004D6E5E" w:rsidRDefault="004D6E5E" w:rsidP="004D6E5E">
      <w:pPr>
        <w:widowControl w:val="0"/>
        <w:ind w:left="720"/>
        <w:jc w:val="center"/>
        <w:rPr>
          <w:rStyle w:val="FontStyle48"/>
          <w:szCs w:val="28"/>
        </w:rPr>
      </w:pPr>
      <w:r>
        <w:rPr>
          <w:noProof/>
        </w:rPr>
        <w:lastRenderedPageBreak/>
        <w:drawing>
          <wp:inline distT="0" distB="0" distL="0" distR="0" wp14:anchorId="597866F1" wp14:editId="7B121F63">
            <wp:extent cx="4725035" cy="3629660"/>
            <wp:effectExtent l="0" t="0" r="0" b="0"/>
            <wp:docPr id="85" name="Рисунок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8"/>
                    <a:stretch/>
                  </pic:blipFill>
                  <pic:spPr>
                    <a:xfrm>
                      <a:off x="0" y="0"/>
                      <a:ext cx="4724280" cy="36291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3BD12" w14:textId="77777777" w:rsidR="004D6E5E" w:rsidRDefault="004D6E5E" w:rsidP="004D6E5E">
      <w:pPr>
        <w:jc w:val="center"/>
      </w:pPr>
      <w:r>
        <w:rPr>
          <w:szCs w:val="28"/>
        </w:rPr>
        <w:t>Рис. 2 Оптимізований ГЗ</w:t>
      </w:r>
    </w:p>
    <w:p w14:paraId="3D995E97" w14:textId="77777777" w:rsidR="004D6E5E" w:rsidRDefault="004D6E5E" w:rsidP="004D6E5E">
      <w:r>
        <w:rPr>
          <w:szCs w:val="28"/>
        </w:rPr>
        <w:t xml:space="preserve">При використанні неоптимізованого локального рекурсивного алгоритму кількість арифметичних операцій приблизно у </w:t>
      </w:r>
      <w:r>
        <w:rPr>
          <w:szCs w:val="28"/>
          <w:lang w:val="uk-UA"/>
        </w:rPr>
        <w:t>п’ять</w:t>
      </w:r>
      <w:r>
        <w:rPr>
          <w:szCs w:val="28"/>
        </w:rPr>
        <w:t xml:space="preserve"> раз</w:t>
      </w:r>
      <w:r>
        <w:rPr>
          <w:szCs w:val="28"/>
          <w:lang w:val="uk-UA"/>
        </w:rPr>
        <w:t>ів</w:t>
      </w:r>
      <w:r>
        <w:rPr>
          <w:szCs w:val="28"/>
        </w:rPr>
        <w:t xml:space="preserve"> більша, ніж при роботі алгоритму, де усунуто зайві обчислення</w:t>
      </w:r>
      <w:r>
        <w:rPr>
          <w:szCs w:val="28"/>
          <w:lang w:val="uk-UA"/>
        </w:rPr>
        <w:t xml:space="preserve">. </w:t>
      </w:r>
      <w:r>
        <w:rPr>
          <w:szCs w:val="28"/>
        </w:rPr>
        <w:t>Приріст продуктивності зростає при збільшенні кількості вхідних даних.</w:t>
      </w:r>
    </w:p>
    <w:p w14:paraId="3FCE94DB" w14:textId="77777777" w:rsidR="004D6E5E" w:rsidRDefault="004D6E5E" w:rsidP="004D6E5E">
      <w:pPr>
        <w:jc w:val="center"/>
        <w:rPr>
          <w:rStyle w:val="FontStyle52"/>
          <w:szCs w:val="28"/>
        </w:rPr>
      </w:pPr>
    </w:p>
    <w:p w14:paraId="733172C4" w14:textId="77777777" w:rsidR="004D6E5E" w:rsidRDefault="004D6E5E" w:rsidP="004D6E5E">
      <w:pPr>
        <w:jc w:val="center"/>
      </w:pPr>
      <w:r>
        <w:rPr>
          <w:rFonts w:ascii="Times New Roman CYR" w:hAnsi="Times New Roman CYR"/>
          <w:b/>
          <w:bCs/>
        </w:rPr>
        <w:t>Текст програми:</w:t>
      </w:r>
    </w:p>
    <w:p w14:paraId="4B0CC7E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#include    &lt;iostream&gt;</w:t>
      </w:r>
    </w:p>
    <w:p w14:paraId="445DEF1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#include    &lt;vector&gt; </w:t>
      </w:r>
    </w:p>
    <w:p w14:paraId="62AB119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57CE907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using namespace std;</w:t>
      </w:r>
    </w:p>
    <w:p w14:paraId="2A89116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676E678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void printMatrix(vector&lt;vector&lt;int&gt;&gt;&amp; matrix);</w:t>
      </w:r>
    </w:p>
    <w:p w14:paraId="11867339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6DFF08A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static int n;</w:t>
      </w:r>
    </w:p>
    <w:p w14:paraId="6BFAE7CB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139B58C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int main()</w:t>
      </w:r>
    </w:p>
    <w:p w14:paraId="49A876E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14:paraId="5EE705E9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srand(time(nullptr));</w:t>
      </w:r>
    </w:p>
    <w:p w14:paraId="5FDAB51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14:paraId="64629124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out &lt;&lt; "Enter matrices dimension: ";</w:t>
      </w:r>
    </w:p>
    <w:p w14:paraId="3467051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in &gt;&gt; n;</w:t>
      </w:r>
    </w:p>
    <w:p w14:paraId="6F3B3C9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4E9042A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vector&lt;vector&lt;int&gt;&gt; A(n, vector&lt;int&gt;(n, 0)),</w:t>
      </w:r>
    </w:p>
    <w:p w14:paraId="0F59B36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    B(n, vector&lt;int&gt;(n, 0));</w:t>
      </w:r>
    </w:p>
    <w:p w14:paraId="7F44026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14:paraId="6F1D2C04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matrices initialization</w:t>
      </w:r>
    </w:p>
    <w:p w14:paraId="4D2E865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A matrix</w:t>
      </w:r>
    </w:p>
    <w:p w14:paraId="0CE5BA2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; ++i) </w:t>
      </w:r>
    </w:p>
    <w:p w14:paraId="642393F4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A[i][i] =(i+1) * (i+2); // due to counting, that starts at 0 value</w:t>
      </w:r>
    </w:p>
    <w:p w14:paraId="43EFE86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65B3C5C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out &lt;&lt; "A: " &lt;&lt; endl;</w:t>
      </w:r>
    </w:p>
    <w:p w14:paraId="3CB767F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printMatrix(A);</w:t>
      </w:r>
    </w:p>
    <w:p w14:paraId="631D490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7588400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B matrix</w:t>
      </w:r>
    </w:p>
    <w:p w14:paraId="070D314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 / 2; ++i) </w:t>
      </w:r>
    </w:p>
    <w:p w14:paraId="20271C8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i; j &lt; n - i; ++j) </w:t>
      </w:r>
    </w:p>
    <w:p w14:paraId="177E03F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B[i][j] = rand() % 5 + 1; // Bij = [1..10]</w:t>
      </w:r>
    </w:p>
    <w:p w14:paraId="586AF8E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14:paraId="1ADC0F3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out &lt;&lt; endl &lt;&lt; "B: " &lt;&lt; endl;</w:t>
      </w:r>
    </w:p>
    <w:p w14:paraId="07405B2B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printMatrix(B);</w:t>
      </w:r>
    </w:p>
    <w:p w14:paraId="4AF63E3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63BD834B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int l = 0;</w:t>
      </w:r>
    </w:p>
    <w:p w14:paraId="7862C0B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vector&lt;vector&lt;vector&lt;int&gt;&gt;&gt; C(</w:t>
      </w:r>
    </w:p>
    <w:p w14:paraId="7F891375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n,</w:t>
      </w:r>
    </w:p>
    <w:p w14:paraId="48BC78F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vector&lt;vector&lt;int&gt;&gt;(</w:t>
      </w:r>
    </w:p>
    <w:p w14:paraId="017AB47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n,</w:t>
      </w:r>
    </w:p>
    <w:p w14:paraId="5B6A0D4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vector&lt;int&gt;(n + 1, 0)</w:t>
      </w:r>
    </w:p>
    <w:p w14:paraId="0E8D152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)); // actually there is a C[n][n][n + 1]</w:t>
      </w:r>
    </w:p>
    <w:p w14:paraId="557201E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11BF578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; i++)</w:t>
      </w:r>
    </w:p>
    <w:p w14:paraId="748EA04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0; j &lt; n; j++)</w:t>
      </w:r>
    </w:p>
    <w:p w14:paraId="1EA6A3E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{</w:t>
      </w:r>
    </w:p>
    <w:p w14:paraId="79EA70B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for (int k = 0; k &lt; n; k++)</w:t>
      </w:r>
    </w:p>
    <w:p w14:paraId="31F3053B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{</w:t>
      </w:r>
    </w:p>
    <w:p w14:paraId="531C7FE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C[i][j][k + 1] = C[i][j][k] + A[i][k] * B[k][j];</w:t>
      </w:r>
    </w:p>
    <w:p w14:paraId="07628D3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l += 2;</w:t>
      </w:r>
    </w:p>
    <w:p w14:paraId="6AD14755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}</w:t>
      </w:r>
    </w:p>
    <w:p w14:paraId="79AA707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l--;</w:t>
      </w:r>
    </w:p>
    <w:p w14:paraId="1AA9E80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14:paraId="03379AE2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073D7C0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out &lt;&lt; endl &lt;&lt; "Normal algorithm: " &lt;&lt; endl;</w:t>
      </w:r>
    </w:p>
    <w:p w14:paraId="5CCB438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; i++)</w:t>
      </w:r>
    </w:p>
    <w:p w14:paraId="7CE9701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{</w:t>
      </w:r>
    </w:p>
    <w:p w14:paraId="227EE54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0; j &lt; n; j++)</w:t>
      </w:r>
    </w:p>
    <w:p w14:paraId="792F69A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{</w:t>
      </w:r>
    </w:p>
    <w:p w14:paraId="2AF50BB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if (C[i][j][n] / 10 &lt; 1)</w:t>
      </w:r>
    </w:p>
    <w:p w14:paraId="15CFB35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{</w:t>
      </w:r>
    </w:p>
    <w:p w14:paraId="5C1EEE9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cout &lt;&lt; " " &lt;&lt; C[i][j][n];</w:t>
      </w:r>
    </w:p>
    <w:p w14:paraId="29B4BBC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}</w:t>
      </w:r>
    </w:p>
    <w:p w14:paraId="15938FD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else</w:t>
      </w:r>
    </w:p>
    <w:p w14:paraId="5902E654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{</w:t>
      </w:r>
    </w:p>
    <w:p w14:paraId="5F4B0492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cout &lt;&lt; " " &lt;&lt; C[i][j][n];</w:t>
      </w:r>
    </w:p>
    <w:p w14:paraId="5BFB4FF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}</w:t>
      </w:r>
    </w:p>
    <w:p w14:paraId="5338C63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14:paraId="441A4C35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cout &lt;&lt; endl;</w:t>
      </w:r>
    </w:p>
    <w:p w14:paraId="3FEA679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14:paraId="1E95F47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79D11BF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out &lt;&lt; endl &lt;&lt; "Number of operations: " &lt;&lt; l &lt;&lt; endl &lt;&lt; endl;</w:t>
      </w:r>
    </w:p>
    <w:p w14:paraId="662A307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7B9304F2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------------------------------------------------</w:t>
      </w:r>
    </w:p>
    <w:p w14:paraId="5231BA7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58CA44B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int p = 0;</w:t>
      </w:r>
    </w:p>
    <w:p w14:paraId="62BAD4C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3481CE4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TA[n][n][n + 1]</w:t>
      </w:r>
    </w:p>
    <w:p w14:paraId="72D2660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TB[n][n][n + 1]</w:t>
      </w:r>
    </w:p>
    <w:p w14:paraId="0CA1399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// Co[n][n][n + 1]</w:t>
      </w:r>
    </w:p>
    <w:p w14:paraId="202C2DD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vector&lt;vector&lt;vector&lt;int&gt;&gt;&gt; </w:t>
      </w:r>
    </w:p>
    <w:p w14:paraId="59E7DAA9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TA(n,</w:t>
      </w:r>
    </w:p>
    <w:p w14:paraId="2EBC76C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vector&lt;vector&lt;int&gt;&gt;(</w:t>
      </w:r>
    </w:p>
    <w:p w14:paraId="0F24E9D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n,</w:t>
      </w:r>
    </w:p>
    <w:p w14:paraId="162C80A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vector&lt;int&gt;(n + 1, 0)</w:t>
      </w:r>
    </w:p>
    <w:p w14:paraId="4450577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)),</w:t>
      </w:r>
    </w:p>
    <w:p w14:paraId="59375C8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TB(n,</w:t>
      </w:r>
    </w:p>
    <w:p w14:paraId="3BE6402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vector&lt;vector&lt;int&gt;&gt;(</w:t>
      </w:r>
    </w:p>
    <w:p w14:paraId="0B38C59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n,</w:t>
      </w:r>
    </w:p>
    <w:p w14:paraId="1C019B2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vector&lt;int&gt;(n + 1, 0)</w:t>
      </w:r>
    </w:p>
    <w:p w14:paraId="04AB25A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)),</w:t>
      </w:r>
    </w:p>
    <w:p w14:paraId="34D1424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Co(n,</w:t>
      </w:r>
    </w:p>
    <w:p w14:paraId="5AE77A6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vector&lt;vector&lt;int&gt;&gt;(</w:t>
      </w:r>
    </w:p>
    <w:p w14:paraId="7D4E88A4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n,</w:t>
      </w:r>
    </w:p>
    <w:p w14:paraId="48DCFEA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vector&lt;int&gt;(n + 1, 0)</w:t>
      </w:r>
    </w:p>
    <w:p w14:paraId="6121347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));</w:t>
      </w:r>
    </w:p>
    <w:p w14:paraId="51E77C9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38A4B81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  <w:t>for (int i = 0; i &lt; n; i++)</w:t>
      </w:r>
    </w:p>
    <w:p w14:paraId="22379D35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0; j &lt; n; j++)</w:t>
      </w:r>
    </w:p>
    <w:p w14:paraId="4A96B2F9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{</w:t>
      </w:r>
    </w:p>
    <w:p w14:paraId="125CE78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TA[i][j][0] = A[i][j];</w:t>
      </w:r>
    </w:p>
    <w:p w14:paraId="112BF80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TB[i][j][0] = B[i][j];</w:t>
      </w:r>
    </w:p>
    <w:p w14:paraId="5ED7A672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14:paraId="1219453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6E806A9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; i++)</w:t>
      </w:r>
    </w:p>
    <w:p w14:paraId="4F857A52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0; j &lt; n; j++)</w:t>
      </w:r>
    </w:p>
    <w:p w14:paraId="4EB26B7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for (int k = 0; k &lt; n; k++)</w:t>
      </w:r>
    </w:p>
    <w:p w14:paraId="2DD084C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{</w:t>
      </w:r>
    </w:p>
    <w:p w14:paraId="3381842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  <w:t>TA[i][k][j + 1] = TA[i][k][j];</w:t>
      </w:r>
    </w:p>
    <w:p w14:paraId="0AB7B42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</w:t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  <w:t>TB[k][j][i + 1] = TB[k][j][i];</w:t>
      </w:r>
    </w:p>
    <w:p w14:paraId="4487B3F5" w14:textId="77777777" w:rsidR="004D6E5E" w:rsidRPr="004D6E5E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4D6E5E">
        <w:rPr>
          <w:rFonts w:ascii="Consolas" w:hAnsi="Consolas" w:cs="Consolas"/>
          <w:color w:val="000000"/>
          <w:sz w:val="18"/>
          <w:szCs w:val="18"/>
          <w:lang w:val="en-US"/>
        </w:rPr>
        <w:t>if(TA[i][k][0] != 0 &amp;&amp; TB[k][j][0] != 0)</w:t>
      </w:r>
    </w:p>
    <w:p w14:paraId="250F8BC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4D6E5E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4D6E5E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4D6E5E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4D6E5E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14:paraId="60723FF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Co[i][j][k + 1] = Co[i][j][k] + TA[i][k][j] * TB[k][j][i];</w:t>
      </w:r>
    </w:p>
    <w:p w14:paraId="1A0CA51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p += 2;</w:t>
      </w:r>
    </w:p>
    <w:p w14:paraId="7225822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  <w:t>}</w:t>
      </w:r>
    </w:p>
    <w:p w14:paraId="23FFBBA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else</w:t>
      </w:r>
    </w:p>
    <w:p w14:paraId="24CE143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    Co[i][j][k + 1] = Co[i][j][k];</w:t>
      </w:r>
    </w:p>
    <w:p w14:paraId="10E9433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lastRenderedPageBreak/>
        <w:t xml:space="preserve">            }</w:t>
      </w:r>
    </w:p>
    <w:p w14:paraId="5FC45D49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</w:p>
    <w:p w14:paraId="0B3B9E3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  <w:t>cout &lt;&lt; "Optimized algorithm: " &lt;&lt; endl;</w:t>
      </w: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ab/>
      </w:r>
    </w:p>
    <w:p w14:paraId="0931CF5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; i++)</w:t>
      </w:r>
    </w:p>
    <w:p w14:paraId="56EC264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{</w:t>
      </w:r>
    </w:p>
    <w:p w14:paraId="3C8469C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0; j &lt; n; j++)</w:t>
      </w:r>
    </w:p>
    <w:p w14:paraId="3EDB9D5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{</w:t>
      </w:r>
    </w:p>
    <w:p w14:paraId="0A2ED69D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if (Co[i][j][n] / 10 &lt; 1)</w:t>
      </w:r>
    </w:p>
    <w:p w14:paraId="41EC02A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{</w:t>
      </w:r>
    </w:p>
    <w:p w14:paraId="162D99C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cout &lt;&lt; " " &lt;&lt; Co[i][j][n];</w:t>
      </w:r>
    </w:p>
    <w:p w14:paraId="6E7239F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}</w:t>
      </w:r>
    </w:p>
    <w:p w14:paraId="2F26B989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else</w:t>
      </w:r>
    </w:p>
    <w:p w14:paraId="7BA8798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{</w:t>
      </w:r>
    </w:p>
    <w:p w14:paraId="094B628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    cout &lt;&lt; " " &lt;&lt; Co[i][j][n];</w:t>
      </w:r>
    </w:p>
    <w:p w14:paraId="2C0F7BE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}</w:t>
      </w:r>
    </w:p>
    <w:p w14:paraId="69123DB6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14:paraId="7BD670A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cout &lt;&lt; endl;</w:t>
      </w:r>
    </w:p>
    <w:p w14:paraId="6CAD2C21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}</w:t>
      </w:r>
    </w:p>
    <w:p w14:paraId="4A82F04A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1C491BE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cout &lt;&lt; endl &lt;&lt; "Number of operations: " &lt;&lt; p &lt;&lt; endl &lt;&lt; endl;</w:t>
      </w:r>
    </w:p>
    <w:p w14:paraId="3BC13328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</w:p>
    <w:p w14:paraId="7DD45A1F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56925A3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return(0);</w:t>
      </w:r>
    </w:p>
    <w:p w14:paraId="479C9D1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}</w:t>
      </w:r>
    </w:p>
    <w:p w14:paraId="5E44624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</w:p>
    <w:p w14:paraId="007A806E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void printMatrix(vector&lt;vector&lt;int&gt;&gt;&amp; matrix)</w:t>
      </w:r>
    </w:p>
    <w:p w14:paraId="769DB880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>{</w:t>
      </w:r>
    </w:p>
    <w:p w14:paraId="1BBBFDB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for (int i = 0; i &lt; n; ++i) {</w:t>
      </w:r>
    </w:p>
    <w:p w14:paraId="16011433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for (int j = 0; j &lt; n; ++j) {</w:t>
      </w:r>
    </w:p>
    <w:p w14:paraId="42709D47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    cout &lt;&lt; " " &lt;&lt; matrix[i][j];</w:t>
      </w:r>
    </w:p>
    <w:p w14:paraId="754E81D5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}</w:t>
      </w:r>
    </w:p>
    <w:p w14:paraId="5FD7CECC" w14:textId="77777777" w:rsidR="004D6E5E" w:rsidRPr="0070481B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  <w:lang w:val="en-US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    cout &lt;&lt; endl;</w:t>
      </w:r>
    </w:p>
    <w:p w14:paraId="75256337" w14:textId="77777777" w:rsidR="004D6E5E" w:rsidRDefault="004D6E5E" w:rsidP="004D6E5E">
      <w:pPr>
        <w:spacing w:before="57" w:after="57"/>
        <w:ind w:left="720"/>
        <w:rPr>
          <w:rFonts w:ascii="Consolas" w:hAnsi="Consolas" w:cs="Consolas"/>
          <w:color w:val="000000"/>
          <w:sz w:val="18"/>
          <w:szCs w:val="18"/>
        </w:rPr>
      </w:pPr>
      <w:r w:rsidRPr="0070481B">
        <w:rPr>
          <w:rFonts w:ascii="Consolas" w:hAnsi="Consolas" w:cs="Consolas"/>
          <w:color w:val="000000"/>
          <w:sz w:val="18"/>
          <w:szCs w:val="18"/>
          <w:lang w:val="en-US"/>
        </w:rPr>
        <w:t xml:space="preserve">    </w:t>
      </w:r>
      <w:r>
        <w:rPr>
          <w:rFonts w:ascii="Consolas" w:hAnsi="Consolas" w:cs="Consolas"/>
          <w:color w:val="000000"/>
          <w:sz w:val="18"/>
          <w:szCs w:val="18"/>
        </w:rPr>
        <w:t>}</w:t>
      </w:r>
    </w:p>
    <w:p w14:paraId="365C1F88" w14:textId="77777777" w:rsidR="004D6E5E" w:rsidRDefault="004D6E5E" w:rsidP="004D6E5E">
      <w:pPr>
        <w:spacing w:before="57" w:after="57"/>
        <w:ind w:left="720"/>
        <w:rPr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>}</w:t>
      </w:r>
    </w:p>
    <w:p w14:paraId="07326346" w14:textId="77777777" w:rsidR="004D6E5E" w:rsidRDefault="004D6E5E" w:rsidP="004D6E5E">
      <w:pPr>
        <w:jc w:val="center"/>
      </w:pPr>
      <w:r>
        <w:rPr>
          <w:rStyle w:val="FontStyle52"/>
          <w:b/>
          <w:bCs/>
          <w:szCs w:val="28"/>
        </w:rPr>
        <w:t>Результат виконання програми:</w:t>
      </w:r>
    </w:p>
    <w:p w14:paraId="3317371E" w14:textId="77777777" w:rsidR="004D6E5E" w:rsidRDefault="004D6E5E" w:rsidP="004D6E5E">
      <w:pPr>
        <w:jc w:val="center"/>
        <w:rPr>
          <w:rStyle w:val="FontStyle52"/>
          <w:b/>
          <w:bCs/>
          <w:szCs w:val="28"/>
        </w:rPr>
      </w:pPr>
    </w:p>
    <w:p w14:paraId="1CAA46B4" w14:textId="77777777" w:rsidR="004D6E5E" w:rsidRDefault="004D6E5E" w:rsidP="004D6E5E">
      <w:pPr>
        <w:rPr>
          <w:rStyle w:val="FontStyle52"/>
          <w:b/>
          <w:bCs/>
          <w:szCs w:val="28"/>
        </w:rPr>
      </w:pPr>
      <w:r>
        <w:rPr>
          <w:b/>
          <w:bCs/>
          <w:noProof/>
          <w:szCs w:val="28"/>
        </w:rPr>
        <w:lastRenderedPageBreak/>
        <w:drawing>
          <wp:anchor distT="0" distB="0" distL="0" distR="0" simplePos="0" relativeHeight="251660288" behindDoc="0" locked="0" layoutInCell="1" allowOverlap="1" wp14:anchorId="014B1221" wp14:editId="38032486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4802505" cy="4222750"/>
            <wp:effectExtent l="0" t="0" r="0" b="0"/>
            <wp:wrapSquare wrapText="largest"/>
            <wp:docPr id="5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2505" cy="4222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B6721D6" w14:textId="77777777" w:rsidR="004D6E5E" w:rsidRPr="0070481B" w:rsidRDefault="004D6E5E" w:rsidP="004D6E5E">
      <w:pPr>
        <w:rPr>
          <w:rFonts w:ascii="Times New Roman CYR" w:hAnsi="Times New Roman CYR"/>
          <w:b/>
          <w:bCs/>
        </w:rPr>
      </w:pPr>
    </w:p>
    <w:p w14:paraId="4E89DC4B" w14:textId="77777777" w:rsidR="004D6E5E" w:rsidRDefault="004D6E5E" w:rsidP="004D6E5E">
      <w:pPr>
        <w:jc w:val="both"/>
        <w:rPr>
          <w:b/>
          <w:lang w:val="uk-UA"/>
        </w:rPr>
      </w:pPr>
    </w:p>
    <w:p w14:paraId="19D50303" w14:textId="77777777" w:rsidR="004D6E5E" w:rsidRDefault="004D6E5E" w:rsidP="004D6E5E">
      <w:pPr>
        <w:jc w:val="both"/>
        <w:rPr>
          <w:b/>
          <w:lang w:val="uk-UA"/>
        </w:rPr>
      </w:pPr>
    </w:p>
    <w:p w14:paraId="1BE154CC" w14:textId="77777777" w:rsidR="004D6E5E" w:rsidRDefault="004D6E5E" w:rsidP="004D6E5E">
      <w:pPr>
        <w:jc w:val="both"/>
        <w:rPr>
          <w:b/>
          <w:lang w:val="uk-UA"/>
        </w:rPr>
      </w:pPr>
    </w:p>
    <w:p w14:paraId="2E7ECD42" w14:textId="77777777" w:rsidR="004D6E5E" w:rsidRDefault="004D6E5E" w:rsidP="004D6E5E">
      <w:pPr>
        <w:jc w:val="both"/>
        <w:rPr>
          <w:b/>
          <w:lang w:val="uk-UA"/>
        </w:rPr>
      </w:pPr>
    </w:p>
    <w:p w14:paraId="51952AD4" w14:textId="77777777" w:rsidR="004D6E5E" w:rsidRDefault="004D6E5E" w:rsidP="004D6E5E">
      <w:pPr>
        <w:jc w:val="both"/>
        <w:rPr>
          <w:b/>
          <w:lang w:val="uk-UA"/>
        </w:rPr>
      </w:pPr>
    </w:p>
    <w:p w14:paraId="6298D64A" w14:textId="77777777" w:rsidR="004D6E5E" w:rsidRDefault="004D6E5E" w:rsidP="004D6E5E">
      <w:pPr>
        <w:jc w:val="both"/>
        <w:rPr>
          <w:b/>
          <w:lang w:val="uk-UA"/>
        </w:rPr>
      </w:pPr>
    </w:p>
    <w:p w14:paraId="1C61B578" w14:textId="77777777" w:rsidR="004D6E5E" w:rsidRDefault="004D6E5E" w:rsidP="004D6E5E">
      <w:pPr>
        <w:jc w:val="both"/>
        <w:rPr>
          <w:b/>
          <w:lang w:val="uk-UA"/>
        </w:rPr>
      </w:pPr>
    </w:p>
    <w:p w14:paraId="6B7B753D" w14:textId="77777777" w:rsidR="004D6E5E" w:rsidRDefault="004D6E5E" w:rsidP="004D6E5E">
      <w:pPr>
        <w:jc w:val="both"/>
        <w:rPr>
          <w:b/>
          <w:lang w:val="uk-UA"/>
        </w:rPr>
      </w:pPr>
    </w:p>
    <w:p w14:paraId="7A4D8B49" w14:textId="77777777" w:rsidR="004D6E5E" w:rsidRDefault="004D6E5E" w:rsidP="004D6E5E">
      <w:pPr>
        <w:jc w:val="both"/>
        <w:rPr>
          <w:b/>
          <w:lang w:val="uk-UA"/>
        </w:rPr>
      </w:pPr>
    </w:p>
    <w:p w14:paraId="0BE55F8A" w14:textId="77777777" w:rsidR="004D6E5E" w:rsidRDefault="004D6E5E" w:rsidP="004D6E5E">
      <w:pPr>
        <w:jc w:val="both"/>
        <w:rPr>
          <w:b/>
          <w:lang w:val="uk-UA"/>
        </w:rPr>
      </w:pPr>
    </w:p>
    <w:p w14:paraId="798EF9E3" w14:textId="77777777" w:rsidR="004D6E5E" w:rsidRDefault="004D6E5E" w:rsidP="004D6E5E">
      <w:pPr>
        <w:jc w:val="both"/>
        <w:rPr>
          <w:b/>
          <w:lang w:val="uk-UA"/>
        </w:rPr>
      </w:pPr>
    </w:p>
    <w:p w14:paraId="7D15619D" w14:textId="77777777" w:rsidR="004D6E5E" w:rsidRDefault="004D6E5E" w:rsidP="004D6E5E">
      <w:pPr>
        <w:jc w:val="both"/>
        <w:rPr>
          <w:b/>
          <w:lang w:val="uk-UA"/>
        </w:rPr>
      </w:pPr>
    </w:p>
    <w:p w14:paraId="384EB075" w14:textId="77777777" w:rsidR="004D6E5E" w:rsidRDefault="004D6E5E" w:rsidP="004D6E5E">
      <w:pPr>
        <w:jc w:val="both"/>
        <w:rPr>
          <w:b/>
          <w:lang w:val="uk-UA"/>
        </w:rPr>
      </w:pPr>
    </w:p>
    <w:p w14:paraId="3DD44C0D" w14:textId="77777777" w:rsidR="004D6E5E" w:rsidRDefault="004D6E5E" w:rsidP="004D6E5E">
      <w:pPr>
        <w:jc w:val="both"/>
        <w:rPr>
          <w:b/>
          <w:lang w:val="uk-UA"/>
        </w:rPr>
      </w:pPr>
    </w:p>
    <w:p w14:paraId="14765682" w14:textId="77777777" w:rsidR="004D6E5E" w:rsidRDefault="004D6E5E" w:rsidP="004D6E5E">
      <w:pPr>
        <w:jc w:val="both"/>
        <w:rPr>
          <w:b/>
          <w:lang w:val="uk-UA"/>
        </w:rPr>
      </w:pPr>
    </w:p>
    <w:p w14:paraId="1AE16D28" w14:textId="77777777" w:rsidR="004D6E5E" w:rsidRDefault="004D6E5E" w:rsidP="004D6E5E">
      <w:pPr>
        <w:jc w:val="both"/>
        <w:rPr>
          <w:b/>
          <w:lang w:val="uk-UA"/>
        </w:rPr>
      </w:pPr>
    </w:p>
    <w:p w14:paraId="55254649" w14:textId="77777777" w:rsidR="004D6E5E" w:rsidRDefault="004D6E5E" w:rsidP="004D6E5E">
      <w:pPr>
        <w:jc w:val="both"/>
        <w:rPr>
          <w:b/>
          <w:lang w:val="uk-UA"/>
        </w:rPr>
      </w:pPr>
    </w:p>
    <w:p w14:paraId="1206458D" w14:textId="77777777" w:rsidR="004D6E5E" w:rsidRDefault="004D6E5E" w:rsidP="004D6E5E">
      <w:pPr>
        <w:jc w:val="both"/>
        <w:rPr>
          <w:b/>
          <w:lang w:val="uk-UA"/>
        </w:rPr>
      </w:pPr>
    </w:p>
    <w:p w14:paraId="15A6DC56" w14:textId="77777777" w:rsidR="004D6E5E" w:rsidRDefault="004D6E5E" w:rsidP="004D6E5E">
      <w:pPr>
        <w:jc w:val="both"/>
        <w:rPr>
          <w:b/>
          <w:lang w:val="uk-UA"/>
        </w:rPr>
      </w:pPr>
    </w:p>
    <w:p w14:paraId="3D5F85DE" w14:textId="77777777" w:rsidR="004D6E5E" w:rsidRDefault="004D6E5E" w:rsidP="004D6E5E">
      <w:pPr>
        <w:jc w:val="both"/>
        <w:rPr>
          <w:b/>
          <w:lang w:val="uk-UA"/>
        </w:rPr>
      </w:pPr>
    </w:p>
    <w:p w14:paraId="149F5916" w14:textId="77777777" w:rsidR="004D6E5E" w:rsidRDefault="004D6E5E" w:rsidP="004D6E5E">
      <w:pPr>
        <w:jc w:val="both"/>
        <w:rPr>
          <w:b/>
          <w:lang w:val="uk-UA"/>
        </w:rPr>
      </w:pPr>
    </w:p>
    <w:p w14:paraId="402966C0" w14:textId="77777777" w:rsidR="004D6E5E" w:rsidRDefault="004D6E5E" w:rsidP="004D6E5E">
      <w:pPr>
        <w:jc w:val="both"/>
        <w:rPr>
          <w:b/>
          <w:lang w:val="uk-UA"/>
        </w:rPr>
      </w:pPr>
    </w:p>
    <w:p w14:paraId="0F57B1B7" w14:textId="77777777" w:rsidR="004D6E5E" w:rsidRDefault="004D6E5E" w:rsidP="004D6E5E">
      <w:pPr>
        <w:jc w:val="center"/>
      </w:pPr>
      <w:r>
        <w:rPr>
          <w:lang w:val="uk-UA"/>
        </w:rPr>
        <w:t>Рис 3. Результат роботи програми</w:t>
      </w:r>
    </w:p>
    <w:p w14:paraId="3249646A" w14:textId="77777777" w:rsidR="004D6E5E" w:rsidRDefault="004D6E5E" w:rsidP="004D6E5E">
      <w:pPr>
        <w:jc w:val="both"/>
        <w:rPr>
          <w:b/>
          <w:lang w:val="uk-UA"/>
        </w:rPr>
      </w:pPr>
    </w:p>
    <w:p w14:paraId="449E136B" w14:textId="77777777" w:rsidR="004D6E5E" w:rsidRDefault="004D6E5E" w:rsidP="004D6E5E">
      <w:pPr>
        <w:jc w:val="both"/>
        <w:rPr>
          <w:b/>
          <w:lang w:val="uk-UA"/>
        </w:rPr>
      </w:pPr>
    </w:p>
    <w:p w14:paraId="7F5BD2B3" w14:textId="77777777" w:rsidR="004D6E5E" w:rsidRDefault="004D6E5E" w:rsidP="004D6E5E">
      <w:pPr>
        <w:jc w:val="both"/>
        <w:rPr>
          <w:b/>
          <w:lang w:val="uk-UA"/>
        </w:rPr>
      </w:pPr>
    </w:p>
    <w:p w14:paraId="00AF0D46" w14:textId="77777777" w:rsidR="004D6E5E" w:rsidRDefault="004D6E5E" w:rsidP="004D6E5E">
      <w:pPr>
        <w:jc w:val="center"/>
      </w:pPr>
      <w:r>
        <w:rPr>
          <w:b/>
          <w:lang w:val="uk-UA"/>
        </w:rPr>
        <w:t>Висновки</w:t>
      </w:r>
      <w:r>
        <w:rPr>
          <w:b/>
        </w:rPr>
        <w:t>:</w:t>
      </w:r>
    </w:p>
    <w:p w14:paraId="569CEDCD" w14:textId="77777777" w:rsidR="004D6E5E" w:rsidRDefault="004D6E5E" w:rsidP="004D6E5E">
      <w:pPr>
        <w:jc w:val="both"/>
      </w:pPr>
      <w:r>
        <w:rPr>
          <w:rStyle w:val="FontStyle62"/>
          <w:szCs w:val="28"/>
          <w:lang w:val="uk-UA"/>
        </w:rPr>
        <w:t xml:space="preserve">Під час виконання цієї </w:t>
      </w:r>
      <w:r>
        <w:rPr>
          <w:rStyle w:val="FontStyle52"/>
          <w:szCs w:val="28"/>
        </w:rPr>
        <w:t>лабораторн</w:t>
      </w:r>
      <w:r>
        <w:rPr>
          <w:rStyle w:val="FontStyle52"/>
          <w:szCs w:val="28"/>
          <w:lang w:val="uk-UA"/>
        </w:rPr>
        <w:t>ої</w:t>
      </w:r>
      <w:r>
        <w:rPr>
          <w:rStyle w:val="FontStyle52"/>
          <w:szCs w:val="28"/>
        </w:rPr>
        <w:t xml:space="preserve"> робот</w:t>
      </w:r>
      <w:r>
        <w:rPr>
          <w:rStyle w:val="FontStyle52"/>
          <w:szCs w:val="28"/>
          <w:lang w:val="uk-UA"/>
        </w:rPr>
        <w:t>и</w:t>
      </w:r>
      <w:r>
        <w:rPr>
          <w:rStyle w:val="FontStyle52"/>
          <w:szCs w:val="28"/>
        </w:rPr>
        <w:t xml:space="preserve"> я </w:t>
      </w:r>
      <w:r>
        <w:rPr>
          <w:rStyle w:val="FontStyle52"/>
          <w:szCs w:val="28"/>
          <w:lang w:val="uk-UA"/>
        </w:rPr>
        <w:t>ознайомився з</w:t>
      </w:r>
      <w:r>
        <w:rPr>
          <w:rStyle w:val="FontStyle52"/>
          <w:szCs w:val="28"/>
        </w:rPr>
        <w:t xml:space="preserve"> можливост</w:t>
      </w:r>
      <w:r>
        <w:rPr>
          <w:rStyle w:val="FontStyle52"/>
          <w:szCs w:val="28"/>
          <w:lang w:val="uk-UA"/>
        </w:rPr>
        <w:t>ями</w:t>
      </w:r>
      <w:r>
        <w:rPr>
          <w:rStyle w:val="FontStyle52"/>
          <w:szCs w:val="28"/>
        </w:rPr>
        <w:t xml:space="preserve"> паралельного представлення алгоритмів.</w:t>
      </w:r>
      <w:r>
        <w:rPr>
          <w:rStyle w:val="FontStyle52"/>
          <w:szCs w:val="28"/>
          <w:lang w:val="uk-UA"/>
        </w:rPr>
        <w:t xml:space="preserve"> О</w:t>
      </w:r>
      <w:r>
        <w:rPr>
          <w:rStyle w:val="FontStyle52"/>
          <w:szCs w:val="28"/>
        </w:rPr>
        <w:t>птиміз</w:t>
      </w:r>
      <w:r>
        <w:rPr>
          <w:rStyle w:val="FontStyle52"/>
          <w:szCs w:val="28"/>
          <w:lang w:val="uk-UA"/>
        </w:rPr>
        <w:t>ував</w:t>
      </w:r>
      <w:r>
        <w:rPr>
          <w:rStyle w:val="FontStyle52"/>
          <w:szCs w:val="28"/>
        </w:rPr>
        <w:t xml:space="preserve"> граф залежностей </w:t>
      </w:r>
      <w:r>
        <w:rPr>
          <w:rStyle w:val="FontStyle52"/>
          <w:szCs w:val="28"/>
          <w:lang w:val="uk-UA"/>
        </w:rPr>
        <w:t>і</w:t>
      </w:r>
      <w:r>
        <w:rPr>
          <w:rStyle w:val="FontStyle52"/>
          <w:szCs w:val="28"/>
        </w:rPr>
        <w:t xml:space="preserve"> отрима</w:t>
      </w:r>
      <w:r>
        <w:rPr>
          <w:rStyle w:val="FontStyle52"/>
          <w:szCs w:val="28"/>
          <w:lang w:val="uk-UA"/>
        </w:rPr>
        <w:t>в</w:t>
      </w:r>
      <w:r>
        <w:rPr>
          <w:rStyle w:val="FontStyle52"/>
          <w:szCs w:val="28"/>
        </w:rPr>
        <w:t xml:space="preserve"> висок</w:t>
      </w:r>
      <w:r>
        <w:rPr>
          <w:rStyle w:val="FontStyle52"/>
          <w:szCs w:val="28"/>
          <w:lang w:val="uk-UA"/>
        </w:rPr>
        <w:t>о</w:t>
      </w:r>
      <w:r>
        <w:rPr>
          <w:rStyle w:val="FontStyle52"/>
          <w:szCs w:val="28"/>
        </w:rPr>
        <w:t xml:space="preserve"> ефективн</w:t>
      </w:r>
      <w:r>
        <w:rPr>
          <w:rStyle w:val="FontStyle52"/>
          <w:szCs w:val="28"/>
          <w:lang w:val="uk-UA"/>
        </w:rPr>
        <w:t>ий</w:t>
      </w:r>
      <w:r>
        <w:rPr>
          <w:rStyle w:val="FontStyle52"/>
          <w:szCs w:val="28"/>
        </w:rPr>
        <w:t xml:space="preserve"> </w:t>
      </w:r>
      <w:r>
        <w:rPr>
          <w:rStyle w:val="FontStyle52"/>
          <w:szCs w:val="28"/>
          <w:lang w:val="uk-UA"/>
        </w:rPr>
        <w:t xml:space="preserve">алгоритм </w:t>
      </w:r>
      <w:r>
        <w:rPr>
          <w:rStyle w:val="FontStyle52"/>
          <w:szCs w:val="28"/>
        </w:rPr>
        <w:t>обчислень.</w:t>
      </w:r>
    </w:p>
    <w:p w14:paraId="163D7495" w14:textId="3F8B469E" w:rsidR="0074082C" w:rsidRPr="0065378F" w:rsidRDefault="0074082C" w:rsidP="004D6E5E">
      <w:pPr>
        <w:suppressAutoHyphens/>
        <w:rPr>
          <w:sz w:val="24"/>
          <w:lang w:eastAsia="zh-CN"/>
        </w:rPr>
      </w:pPr>
    </w:p>
    <w:sectPr w:rsidR="0074082C" w:rsidRPr="0065378F" w:rsidSect="004D6E5E">
      <w:headerReference w:type="default" r:id="rId20"/>
      <w:headerReference w:type="first" r:id="rId21"/>
      <w:type w:val="continuous"/>
      <w:pgSz w:w="11906" w:h="16838"/>
      <w:pgMar w:top="765" w:right="567" w:bottom="567" w:left="567" w:header="709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CC8728" w14:textId="77777777" w:rsidR="00116FE9" w:rsidRDefault="00116FE9">
      <w:r>
        <w:separator/>
      </w:r>
    </w:p>
  </w:endnote>
  <w:endnote w:type="continuationSeparator" w:id="0">
    <w:p w14:paraId="771044FA" w14:textId="77777777" w:rsidR="00116FE9" w:rsidRDefault="00116F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oto Sans Devanagari">
    <w:altName w:val="Calibri"/>
    <w:charset w:val="01"/>
    <w:family w:val="swiss"/>
    <w:pitch w:val="default"/>
  </w:font>
  <w:font w:name="Liberation Serif">
    <w:altName w:val="Times New Roman"/>
    <w:charset w:val="01"/>
    <w:family w:val="roman"/>
    <w:pitch w:val="variable"/>
  </w:font>
  <w:font w:name="WenQuanYi Micro Hei">
    <w:charset w:val="00"/>
    <w:family w:val="auto"/>
    <w:pitch w:val="variable"/>
  </w:font>
  <w:font w:name="Lohit Devanagari">
    <w:altName w:val="Times New Roman"/>
    <w:charset w:val="00"/>
    <w:family w:val="auto"/>
    <w:pitch w:val="variable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F0B247" w14:textId="77777777" w:rsidR="00116FE9" w:rsidRDefault="00116FE9">
      <w:r>
        <w:separator/>
      </w:r>
    </w:p>
  </w:footnote>
  <w:footnote w:type="continuationSeparator" w:id="0">
    <w:p w14:paraId="485AEA9F" w14:textId="77777777" w:rsidR="00116FE9" w:rsidRDefault="00116F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56AC4" w14:textId="77777777" w:rsidR="0090602B" w:rsidRDefault="0090602B">
    <w:pPr>
      <w:pStyle w:val="ab"/>
      <w:jc w:val="center"/>
      <w:rPr>
        <w:rFonts w:ascii="Tahoma" w:hAnsi="Tahoma" w:cs="Tahoma"/>
        <w:b/>
        <w:color w:val="B3B3B3"/>
        <w:sz w:val="1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778DE0" w14:textId="77777777" w:rsidR="0090602B" w:rsidRDefault="0090602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F"/>
    <w:multiLevelType w:val="singleLevel"/>
    <w:tmpl w:val="58202DDE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FFFFFF88"/>
    <w:multiLevelType w:val="singleLevel"/>
    <w:tmpl w:val="2460036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0000002"/>
    <w:multiLevelType w:val="multilevel"/>
    <w:tmpl w:val="20AA997A"/>
    <w:name w:val="WW8Num30"/>
    <w:lvl w:ilvl="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Courier New" w:hint="default"/>
        <w:lang w:val="uk-UA"/>
      </w:rPr>
    </w:lvl>
    <w:lvl w:ilvl="2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/>
      </w:rPr>
    </w:lvl>
  </w:abstractNum>
  <w:abstractNum w:abstractNumId="3" w15:restartNumberingAfterBreak="0">
    <w:nsid w:val="00000003"/>
    <w:multiLevelType w:val="singleLevel"/>
    <w:tmpl w:val="0000000C"/>
    <w:name w:val="WW8Num34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</w:abstractNum>
  <w:abstractNum w:abstractNumId="4" w15:restartNumberingAfterBreak="0">
    <w:nsid w:val="1EEF75CE"/>
    <w:multiLevelType w:val="hybridMultilevel"/>
    <w:tmpl w:val="6F965D2C"/>
    <w:lvl w:ilvl="0" w:tplc="2000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2C0F7962"/>
    <w:multiLevelType w:val="multilevel"/>
    <w:tmpl w:val="AF6689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3C4D0DF6"/>
    <w:multiLevelType w:val="hybridMultilevel"/>
    <w:tmpl w:val="A69C348C"/>
    <w:lvl w:ilvl="0" w:tplc="20000001">
      <w:start w:val="1"/>
      <w:numFmt w:val="bullet"/>
      <w:lvlText w:val=""/>
      <w:lvlJc w:val="left"/>
      <w:pPr>
        <w:ind w:left="1428" w:hanging="360"/>
      </w:pPr>
      <w:rPr>
        <w:rFonts w:ascii="Symbol" w:hAnsi="Symbol" w:cs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EED3BEF"/>
    <w:multiLevelType w:val="hybridMultilevel"/>
    <w:tmpl w:val="E31EBACE"/>
    <w:lvl w:ilvl="0" w:tplc="20000001">
      <w:start w:val="1"/>
      <w:numFmt w:val="bullet"/>
      <w:lvlText w:val=""/>
      <w:lvlJc w:val="left"/>
      <w:pPr>
        <w:ind w:left="1788" w:hanging="360"/>
      </w:pPr>
      <w:rPr>
        <w:rFonts w:ascii="Symbol" w:hAnsi="Symbol" w:cs="Symbol" w:hint="default"/>
      </w:rPr>
    </w:lvl>
    <w:lvl w:ilvl="1" w:tplc="2000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cs="Wingdings" w:hint="default"/>
      </w:rPr>
    </w:lvl>
    <w:lvl w:ilvl="3" w:tplc="2000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cs="Symbol" w:hint="default"/>
      </w:rPr>
    </w:lvl>
    <w:lvl w:ilvl="4" w:tplc="2000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cs="Wingdings" w:hint="default"/>
      </w:rPr>
    </w:lvl>
    <w:lvl w:ilvl="6" w:tplc="2000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cs="Symbol" w:hint="default"/>
      </w:rPr>
    </w:lvl>
    <w:lvl w:ilvl="7" w:tplc="2000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47A4313D"/>
    <w:multiLevelType w:val="hybridMultilevel"/>
    <w:tmpl w:val="3EEE7A14"/>
    <w:lvl w:ilvl="0" w:tplc="8F16A4AE">
      <w:start w:val="1"/>
      <w:numFmt w:val="decimal"/>
      <w:lvlText w:val="%1."/>
      <w:lvlJc w:val="left"/>
      <w:pPr>
        <w:ind w:left="43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150" w:hanging="360"/>
      </w:pPr>
    </w:lvl>
    <w:lvl w:ilvl="2" w:tplc="0422001B" w:tentative="1">
      <w:start w:val="1"/>
      <w:numFmt w:val="lowerRoman"/>
      <w:lvlText w:val="%3."/>
      <w:lvlJc w:val="right"/>
      <w:pPr>
        <w:ind w:left="1870" w:hanging="180"/>
      </w:pPr>
    </w:lvl>
    <w:lvl w:ilvl="3" w:tplc="0422000F" w:tentative="1">
      <w:start w:val="1"/>
      <w:numFmt w:val="decimal"/>
      <w:lvlText w:val="%4."/>
      <w:lvlJc w:val="left"/>
      <w:pPr>
        <w:ind w:left="2590" w:hanging="360"/>
      </w:pPr>
    </w:lvl>
    <w:lvl w:ilvl="4" w:tplc="04220019" w:tentative="1">
      <w:start w:val="1"/>
      <w:numFmt w:val="lowerLetter"/>
      <w:lvlText w:val="%5."/>
      <w:lvlJc w:val="left"/>
      <w:pPr>
        <w:ind w:left="3310" w:hanging="360"/>
      </w:pPr>
    </w:lvl>
    <w:lvl w:ilvl="5" w:tplc="0422001B" w:tentative="1">
      <w:start w:val="1"/>
      <w:numFmt w:val="lowerRoman"/>
      <w:lvlText w:val="%6."/>
      <w:lvlJc w:val="right"/>
      <w:pPr>
        <w:ind w:left="4030" w:hanging="180"/>
      </w:pPr>
    </w:lvl>
    <w:lvl w:ilvl="6" w:tplc="0422000F" w:tentative="1">
      <w:start w:val="1"/>
      <w:numFmt w:val="decimal"/>
      <w:lvlText w:val="%7."/>
      <w:lvlJc w:val="left"/>
      <w:pPr>
        <w:ind w:left="4750" w:hanging="360"/>
      </w:pPr>
    </w:lvl>
    <w:lvl w:ilvl="7" w:tplc="04220019" w:tentative="1">
      <w:start w:val="1"/>
      <w:numFmt w:val="lowerLetter"/>
      <w:lvlText w:val="%8."/>
      <w:lvlJc w:val="left"/>
      <w:pPr>
        <w:ind w:left="5470" w:hanging="360"/>
      </w:pPr>
    </w:lvl>
    <w:lvl w:ilvl="8" w:tplc="0422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9" w15:restartNumberingAfterBreak="0">
    <w:nsid w:val="4BD3205E"/>
    <w:multiLevelType w:val="multilevel"/>
    <w:tmpl w:val="E05233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69442B81"/>
    <w:multiLevelType w:val="multilevel"/>
    <w:tmpl w:val="632C0B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260" w:hanging="72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7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960" w:hanging="2160"/>
      </w:pPr>
      <w:rPr>
        <w:rFonts w:hint="default"/>
      </w:rPr>
    </w:lvl>
  </w:abstractNum>
  <w:abstractNum w:abstractNumId="11" w15:restartNumberingAfterBreak="0">
    <w:nsid w:val="6AA21659"/>
    <w:multiLevelType w:val="hybridMultilevel"/>
    <w:tmpl w:val="FA5ADA3C"/>
    <w:lvl w:ilvl="0" w:tplc="20000001">
      <w:start w:val="1"/>
      <w:numFmt w:val="bullet"/>
      <w:lvlText w:val=""/>
      <w:lvlJc w:val="left"/>
      <w:pPr>
        <w:ind w:left="1428" w:hanging="360"/>
      </w:pPr>
      <w:rPr>
        <w:rFonts w:ascii="Symbol" w:hAnsi="Symbol" w:cs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cs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cs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cs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cs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75290677"/>
    <w:multiLevelType w:val="hybridMultilevel"/>
    <w:tmpl w:val="4B2663E2"/>
    <w:lvl w:ilvl="0" w:tplc="3CE8F3D2">
      <w:numFmt w:val="bullet"/>
      <w:lvlText w:val=""/>
      <w:lvlJc w:val="left"/>
      <w:pPr>
        <w:ind w:left="1068" w:hanging="360"/>
      </w:pPr>
      <w:rPr>
        <w:rFonts w:ascii="Calibri" w:eastAsia="Calibr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2000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2000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2000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2000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7FDC60C3"/>
    <w:multiLevelType w:val="hybridMultilevel"/>
    <w:tmpl w:val="E9DAF07E"/>
    <w:lvl w:ilvl="0" w:tplc="2000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6"/>
  </w:num>
  <w:num w:numId="4">
    <w:abstractNumId w:val="12"/>
  </w:num>
  <w:num w:numId="5">
    <w:abstractNumId w:val="7"/>
  </w:num>
  <w:num w:numId="6">
    <w:abstractNumId w:val="11"/>
  </w:num>
  <w:num w:numId="7">
    <w:abstractNumId w:val="1"/>
  </w:num>
  <w:num w:numId="8">
    <w:abstractNumId w:val="0"/>
  </w:num>
  <w:num w:numId="9">
    <w:abstractNumId w:val="0"/>
    <w:lvlOverride w:ilvl="0">
      <w:startOverride w:val="1"/>
    </w:lvlOverride>
  </w:num>
  <w:num w:numId="10">
    <w:abstractNumId w:val="10"/>
  </w:num>
  <w:num w:numId="11">
    <w:abstractNumId w:val="8"/>
  </w:num>
  <w:num w:numId="12">
    <w:abstractNumId w:val="5"/>
  </w:num>
  <w:num w:numId="13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7"/>
  <w:drawingGridVerticalSpacing w:val="11"/>
  <w:displayVerticalDrawingGridEvery w:val="2"/>
  <w:doNotShadeFormData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44ED"/>
    <w:rsid w:val="00004722"/>
    <w:rsid w:val="00004A08"/>
    <w:rsid w:val="0001415A"/>
    <w:rsid w:val="00021950"/>
    <w:rsid w:val="00030C36"/>
    <w:rsid w:val="000937AC"/>
    <w:rsid w:val="00095BE2"/>
    <w:rsid w:val="000B0E73"/>
    <w:rsid w:val="000B43C4"/>
    <w:rsid w:val="000D040D"/>
    <w:rsid w:val="001152D1"/>
    <w:rsid w:val="00116FE9"/>
    <w:rsid w:val="00126FCF"/>
    <w:rsid w:val="00172A27"/>
    <w:rsid w:val="0018234F"/>
    <w:rsid w:val="001871DF"/>
    <w:rsid w:val="001A5DF2"/>
    <w:rsid w:val="001C50A6"/>
    <w:rsid w:val="001C64B0"/>
    <w:rsid w:val="001E0BAE"/>
    <w:rsid w:val="001E2D4C"/>
    <w:rsid w:val="001F2A6A"/>
    <w:rsid w:val="001F44A1"/>
    <w:rsid w:val="001F4ADD"/>
    <w:rsid w:val="001F625B"/>
    <w:rsid w:val="00226F3F"/>
    <w:rsid w:val="00251406"/>
    <w:rsid w:val="00253A05"/>
    <w:rsid w:val="002545AB"/>
    <w:rsid w:val="002811EB"/>
    <w:rsid w:val="0028559A"/>
    <w:rsid w:val="00292D21"/>
    <w:rsid w:val="002A43EA"/>
    <w:rsid w:val="002B03FC"/>
    <w:rsid w:val="002B32BE"/>
    <w:rsid w:val="002B5405"/>
    <w:rsid w:val="002C21EA"/>
    <w:rsid w:val="002D0CCC"/>
    <w:rsid w:val="002F0EF2"/>
    <w:rsid w:val="002F2062"/>
    <w:rsid w:val="003023EE"/>
    <w:rsid w:val="00306DBF"/>
    <w:rsid w:val="00312FEC"/>
    <w:rsid w:val="00313F14"/>
    <w:rsid w:val="003250A1"/>
    <w:rsid w:val="00346E59"/>
    <w:rsid w:val="00353AFB"/>
    <w:rsid w:val="00367787"/>
    <w:rsid w:val="00373C1A"/>
    <w:rsid w:val="00380579"/>
    <w:rsid w:val="003B7833"/>
    <w:rsid w:val="003C1568"/>
    <w:rsid w:val="003C1672"/>
    <w:rsid w:val="003C1963"/>
    <w:rsid w:val="003D52AF"/>
    <w:rsid w:val="003D5A18"/>
    <w:rsid w:val="00413DCC"/>
    <w:rsid w:val="00420771"/>
    <w:rsid w:val="00424A4F"/>
    <w:rsid w:val="00432669"/>
    <w:rsid w:val="00444699"/>
    <w:rsid w:val="0045161C"/>
    <w:rsid w:val="00455FCB"/>
    <w:rsid w:val="00467FB8"/>
    <w:rsid w:val="00470029"/>
    <w:rsid w:val="00475AED"/>
    <w:rsid w:val="0049208F"/>
    <w:rsid w:val="004A7868"/>
    <w:rsid w:val="004B5278"/>
    <w:rsid w:val="004D6E5E"/>
    <w:rsid w:val="004E13CA"/>
    <w:rsid w:val="004E36E9"/>
    <w:rsid w:val="004F0C2A"/>
    <w:rsid w:val="004F0DB3"/>
    <w:rsid w:val="004F3AB0"/>
    <w:rsid w:val="00516B3A"/>
    <w:rsid w:val="00523AEE"/>
    <w:rsid w:val="00524531"/>
    <w:rsid w:val="00542B6A"/>
    <w:rsid w:val="00551337"/>
    <w:rsid w:val="00570F69"/>
    <w:rsid w:val="00573902"/>
    <w:rsid w:val="00590E83"/>
    <w:rsid w:val="005A6338"/>
    <w:rsid w:val="005B3AD4"/>
    <w:rsid w:val="005B5361"/>
    <w:rsid w:val="005B78BB"/>
    <w:rsid w:val="005C7AD1"/>
    <w:rsid w:val="005E4755"/>
    <w:rsid w:val="00604865"/>
    <w:rsid w:val="0064200B"/>
    <w:rsid w:val="00645517"/>
    <w:rsid w:val="0065083E"/>
    <w:rsid w:val="0065378F"/>
    <w:rsid w:val="00661E05"/>
    <w:rsid w:val="00691236"/>
    <w:rsid w:val="00691559"/>
    <w:rsid w:val="00697060"/>
    <w:rsid w:val="006B2465"/>
    <w:rsid w:val="006B7A63"/>
    <w:rsid w:val="006C412C"/>
    <w:rsid w:val="006D071F"/>
    <w:rsid w:val="006D7683"/>
    <w:rsid w:val="006F3C94"/>
    <w:rsid w:val="00734FDA"/>
    <w:rsid w:val="007372DD"/>
    <w:rsid w:val="0074082C"/>
    <w:rsid w:val="00745D13"/>
    <w:rsid w:val="00752E32"/>
    <w:rsid w:val="00770DDC"/>
    <w:rsid w:val="00777E50"/>
    <w:rsid w:val="00783486"/>
    <w:rsid w:val="007B322C"/>
    <w:rsid w:val="007B3E3A"/>
    <w:rsid w:val="007C030D"/>
    <w:rsid w:val="007C1907"/>
    <w:rsid w:val="007D0532"/>
    <w:rsid w:val="007D48EF"/>
    <w:rsid w:val="007E2FD2"/>
    <w:rsid w:val="007E663F"/>
    <w:rsid w:val="00813C5C"/>
    <w:rsid w:val="008145EF"/>
    <w:rsid w:val="00823A8A"/>
    <w:rsid w:val="008265FC"/>
    <w:rsid w:val="008316DF"/>
    <w:rsid w:val="00834730"/>
    <w:rsid w:val="00847E9D"/>
    <w:rsid w:val="008511DA"/>
    <w:rsid w:val="00854674"/>
    <w:rsid w:val="0085505A"/>
    <w:rsid w:val="00855A97"/>
    <w:rsid w:val="0087641D"/>
    <w:rsid w:val="00883BD6"/>
    <w:rsid w:val="00885B8C"/>
    <w:rsid w:val="00893709"/>
    <w:rsid w:val="008A41F4"/>
    <w:rsid w:val="008C4517"/>
    <w:rsid w:val="008C47E0"/>
    <w:rsid w:val="008E0AF6"/>
    <w:rsid w:val="008E3565"/>
    <w:rsid w:val="008F1737"/>
    <w:rsid w:val="008F6AD9"/>
    <w:rsid w:val="0090602B"/>
    <w:rsid w:val="00934519"/>
    <w:rsid w:val="00934F98"/>
    <w:rsid w:val="009567D2"/>
    <w:rsid w:val="00982A6E"/>
    <w:rsid w:val="009855E4"/>
    <w:rsid w:val="00987F9F"/>
    <w:rsid w:val="009A290E"/>
    <w:rsid w:val="009A5FB3"/>
    <w:rsid w:val="009A7E76"/>
    <w:rsid w:val="009C049B"/>
    <w:rsid w:val="009D2A1B"/>
    <w:rsid w:val="009E104D"/>
    <w:rsid w:val="009E1D63"/>
    <w:rsid w:val="009F5B69"/>
    <w:rsid w:val="00A01EFF"/>
    <w:rsid w:val="00A03FC7"/>
    <w:rsid w:val="00A31FFB"/>
    <w:rsid w:val="00A50932"/>
    <w:rsid w:val="00A52279"/>
    <w:rsid w:val="00A5440F"/>
    <w:rsid w:val="00A55225"/>
    <w:rsid w:val="00A57D9B"/>
    <w:rsid w:val="00A70FA9"/>
    <w:rsid w:val="00A75B52"/>
    <w:rsid w:val="00A76F62"/>
    <w:rsid w:val="00A77042"/>
    <w:rsid w:val="00A8216B"/>
    <w:rsid w:val="00A83B67"/>
    <w:rsid w:val="00A84FFA"/>
    <w:rsid w:val="00AA0633"/>
    <w:rsid w:val="00AA74EF"/>
    <w:rsid w:val="00AB29AD"/>
    <w:rsid w:val="00AD6B13"/>
    <w:rsid w:val="00B15685"/>
    <w:rsid w:val="00B1610B"/>
    <w:rsid w:val="00B432DA"/>
    <w:rsid w:val="00B624DB"/>
    <w:rsid w:val="00B727F1"/>
    <w:rsid w:val="00B73E72"/>
    <w:rsid w:val="00B74981"/>
    <w:rsid w:val="00BA03D8"/>
    <w:rsid w:val="00BC332B"/>
    <w:rsid w:val="00BD33C5"/>
    <w:rsid w:val="00BF51A1"/>
    <w:rsid w:val="00C11559"/>
    <w:rsid w:val="00C20DE5"/>
    <w:rsid w:val="00C31C09"/>
    <w:rsid w:val="00C3634B"/>
    <w:rsid w:val="00C461DC"/>
    <w:rsid w:val="00C501E5"/>
    <w:rsid w:val="00C51961"/>
    <w:rsid w:val="00C53924"/>
    <w:rsid w:val="00C629FE"/>
    <w:rsid w:val="00C668D8"/>
    <w:rsid w:val="00C81A46"/>
    <w:rsid w:val="00C84251"/>
    <w:rsid w:val="00CA7DA4"/>
    <w:rsid w:val="00CB2169"/>
    <w:rsid w:val="00CB4DB4"/>
    <w:rsid w:val="00CC0A49"/>
    <w:rsid w:val="00CC3213"/>
    <w:rsid w:val="00CF29D3"/>
    <w:rsid w:val="00CF3D80"/>
    <w:rsid w:val="00CF79F1"/>
    <w:rsid w:val="00D0423F"/>
    <w:rsid w:val="00D17622"/>
    <w:rsid w:val="00D2003D"/>
    <w:rsid w:val="00D22422"/>
    <w:rsid w:val="00D30EB4"/>
    <w:rsid w:val="00D32870"/>
    <w:rsid w:val="00D32C79"/>
    <w:rsid w:val="00D3363D"/>
    <w:rsid w:val="00D37B69"/>
    <w:rsid w:val="00D43B5D"/>
    <w:rsid w:val="00D620E1"/>
    <w:rsid w:val="00D7744A"/>
    <w:rsid w:val="00D777C6"/>
    <w:rsid w:val="00D93212"/>
    <w:rsid w:val="00D94E1D"/>
    <w:rsid w:val="00DA5E06"/>
    <w:rsid w:val="00DC0963"/>
    <w:rsid w:val="00DC768C"/>
    <w:rsid w:val="00DD487D"/>
    <w:rsid w:val="00DE2619"/>
    <w:rsid w:val="00DF1BBF"/>
    <w:rsid w:val="00E07623"/>
    <w:rsid w:val="00E07D06"/>
    <w:rsid w:val="00E122EE"/>
    <w:rsid w:val="00E309D4"/>
    <w:rsid w:val="00E72228"/>
    <w:rsid w:val="00E80B4F"/>
    <w:rsid w:val="00E86584"/>
    <w:rsid w:val="00EA427B"/>
    <w:rsid w:val="00EB0763"/>
    <w:rsid w:val="00ED7FDD"/>
    <w:rsid w:val="00EE3396"/>
    <w:rsid w:val="00EF5D3B"/>
    <w:rsid w:val="00F04479"/>
    <w:rsid w:val="00F15D0A"/>
    <w:rsid w:val="00F17149"/>
    <w:rsid w:val="00F32476"/>
    <w:rsid w:val="00F33627"/>
    <w:rsid w:val="00F36A72"/>
    <w:rsid w:val="00F42BAF"/>
    <w:rsid w:val="00F4637D"/>
    <w:rsid w:val="00F46FB2"/>
    <w:rsid w:val="00F6414E"/>
    <w:rsid w:val="00F72876"/>
    <w:rsid w:val="00F72F96"/>
    <w:rsid w:val="00F806F7"/>
    <w:rsid w:val="00F90C9F"/>
    <w:rsid w:val="00F95AD7"/>
    <w:rsid w:val="00FA1710"/>
    <w:rsid w:val="00FC29A5"/>
    <w:rsid w:val="00FF2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4583933"/>
  <w14:defaultImageDpi w14:val="0"/>
  <w15:chartTrackingRefBased/>
  <w15:docId w15:val="{99762B04-37E4-4649-B4E7-7CFE36FBF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Pr>
      <w:sz w:val="28"/>
      <w:szCs w:val="24"/>
      <w:lang w:val="ru-RU" w:eastAsia="ru-RU"/>
    </w:rPr>
  </w:style>
  <w:style w:type="paragraph" w:styleId="1">
    <w:name w:val="heading 1"/>
    <w:basedOn w:val="a0"/>
    <w:next w:val="a0"/>
    <w:qFormat/>
    <w:pPr>
      <w:keepNext/>
      <w:spacing w:line="360" w:lineRule="auto"/>
      <w:jc w:val="center"/>
      <w:outlineLvl w:val="0"/>
    </w:pPr>
    <w:rPr>
      <w:b/>
      <w:bCs/>
      <w:lang w:val="uk-UA"/>
    </w:rPr>
  </w:style>
  <w:style w:type="paragraph" w:styleId="20">
    <w:name w:val="heading 2"/>
    <w:basedOn w:val="a0"/>
    <w:next w:val="a0"/>
    <w:link w:val="21"/>
    <w:uiPriority w:val="9"/>
    <w:semiHidden/>
    <w:unhideWhenUsed/>
    <w:qFormat/>
    <w:rsid w:val="00542B6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542B6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pPr>
      <w:jc w:val="center"/>
    </w:pPr>
    <w:rPr>
      <w:rFonts w:ascii="Tahoma" w:hAnsi="Tahoma" w:cs="Tahoma"/>
      <w:b/>
      <w:bCs/>
      <w:i/>
      <w:iCs/>
      <w:sz w:val="72"/>
      <w:lang w:val="uk-UA"/>
    </w:rPr>
  </w:style>
  <w:style w:type="character" w:customStyle="1" w:styleId="a5">
    <w:name w:val="Текст Знак"/>
    <w:link w:val="a6"/>
    <w:rPr>
      <w:rFonts w:ascii="Courier New" w:eastAsia="MS Mincho" w:hAnsi="Courier New" w:cs="Courier New"/>
      <w:lang w:val="uk-UA" w:eastAsia="ja-JP"/>
    </w:rPr>
  </w:style>
  <w:style w:type="paragraph" w:styleId="a6">
    <w:name w:val="Plain Text"/>
    <w:basedOn w:val="a0"/>
    <w:link w:val="a5"/>
    <w:rPr>
      <w:rFonts w:ascii="Courier New" w:eastAsia="MS Mincho" w:hAnsi="Courier New"/>
      <w:sz w:val="20"/>
      <w:szCs w:val="20"/>
      <w:lang w:val="uk-UA" w:eastAsia="ja-JP"/>
    </w:rPr>
  </w:style>
  <w:style w:type="paragraph" w:customStyle="1" w:styleId="a7">
    <w:name w:val="Название"/>
    <w:basedOn w:val="a0"/>
    <w:qFormat/>
    <w:pPr>
      <w:jc w:val="center"/>
    </w:pPr>
    <w:rPr>
      <w:b/>
      <w:bCs/>
      <w:lang w:val="uk-UA"/>
    </w:rPr>
  </w:style>
  <w:style w:type="paragraph" w:styleId="a8">
    <w:name w:val="Body Text Indent"/>
    <w:basedOn w:val="a0"/>
    <w:pPr>
      <w:widowControl w:val="0"/>
      <w:autoSpaceDE w:val="0"/>
      <w:autoSpaceDN w:val="0"/>
      <w:adjustRightInd w:val="0"/>
      <w:spacing w:line="360" w:lineRule="auto"/>
      <w:ind w:firstLine="709"/>
      <w:jc w:val="both"/>
    </w:pPr>
    <w:rPr>
      <w:szCs w:val="20"/>
      <w:lang w:val="uk-UA"/>
    </w:rPr>
  </w:style>
  <w:style w:type="paragraph" w:styleId="a9">
    <w:name w:val="Document Map"/>
    <w:basedOn w:val="a0"/>
    <w:pPr>
      <w:shd w:val="clear" w:color="auto" w:fill="000080"/>
    </w:pPr>
    <w:rPr>
      <w:rFonts w:ascii="Tahoma" w:hAnsi="Tahoma" w:cs="Tahoma"/>
    </w:rPr>
  </w:style>
  <w:style w:type="paragraph" w:customStyle="1" w:styleId="10">
    <w:name w:val="Текст выноски1"/>
    <w:basedOn w:val="a0"/>
    <w:rPr>
      <w:rFonts w:ascii="Tahoma" w:hAnsi="Tahoma" w:cs="Tahoma"/>
      <w:sz w:val="16"/>
      <w:szCs w:val="16"/>
    </w:rPr>
  </w:style>
  <w:style w:type="paragraph" w:styleId="aa">
    <w:name w:val="List Paragraph"/>
    <w:basedOn w:val="a0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 w:eastAsia="en-US"/>
    </w:rPr>
  </w:style>
  <w:style w:type="paragraph" w:styleId="ab">
    <w:name w:val="header"/>
    <w:basedOn w:val="a0"/>
    <w:link w:val="ac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d">
    <w:name w:val="footer"/>
    <w:basedOn w:val="a0"/>
    <w:link w:val="ae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f">
    <w:name w:val="List"/>
    <w:basedOn w:val="a4"/>
    <w:pPr>
      <w:suppressAutoHyphens/>
      <w:spacing w:before="120"/>
    </w:pPr>
    <w:rPr>
      <w:rFonts w:ascii="Times New Roman" w:hAnsi="Times New Roman" w:cs="Lucida Sans Unicode"/>
      <w:bCs w:val="0"/>
      <w:i w:val="0"/>
      <w:iCs w:val="0"/>
      <w:sz w:val="24"/>
      <w:szCs w:val="20"/>
      <w:lang w:eastAsia="ar-SA"/>
    </w:rPr>
  </w:style>
  <w:style w:type="paragraph" w:styleId="22">
    <w:name w:val="Body Text Indent 2"/>
    <w:basedOn w:val="a0"/>
    <w:link w:val="23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link w:val="22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table" w:styleId="af0">
    <w:name w:val="Table Grid"/>
    <w:basedOn w:val="a2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Balloon Text"/>
    <w:basedOn w:val="a0"/>
    <w:link w:val="af2"/>
    <w:rPr>
      <w:rFonts w:ascii="Tahoma" w:hAnsi="Tahoma"/>
      <w:sz w:val="16"/>
      <w:szCs w:val="16"/>
    </w:rPr>
  </w:style>
  <w:style w:type="character" w:customStyle="1" w:styleId="af2">
    <w:name w:val="Текст выноски Знак"/>
    <w:link w:val="af1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Default">
    <w:name w:val="Default"/>
    <w:rsid w:val="0074082C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uk-UA"/>
    </w:rPr>
  </w:style>
  <w:style w:type="paragraph" w:styleId="HTML">
    <w:name w:val="HTML Preformatted"/>
    <w:basedOn w:val="a0"/>
    <w:link w:val="HTML0"/>
    <w:uiPriority w:val="99"/>
    <w:semiHidden/>
    <w:unhideWhenUsed/>
    <w:rsid w:val="00DC09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u-UA" w:eastAsia="ru-UA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DC0963"/>
    <w:rPr>
      <w:rFonts w:ascii="Courier New" w:hAnsi="Courier New" w:cs="Courier New"/>
      <w:lang w:val="ru-UA" w:eastAsia="ru-UA"/>
    </w:rPr>
  </w:style>
  <w:style w:type="character" w:customStyle="1" w:styleId="21">
    <w:name w:val="Заголовок 2 Знак"/>
    <w:basedOn w:val="a1"/>
    <w:link w:val="20"/>
    <w:uiPriority w:val="9"/>
    <w:semiHidden/>
    <w:rsid w:val="00542B6A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ru-RU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542B6A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ru-RU" w:eastAsia="ru-RU"/>
    </w:rPr>
  </w:style>
  <w:style w:type="paragraph" w:styleId="a">
    <w:name w:val="List Number"/>
    <w:basedOn w:val="a0"/>
    <w:uiPriority w:val="99"/>
    <w:semiHidden/>
    <w:unhideWhenUsed/>
    <w:rsid w:val="00542B6A"/>
    <w:pPr>
      <w:numPr>
        <w:numId w:val="7"/>
      </w:numPr>
      <w:contextualSpacing/>
    </w:pPr>
  </w:style>
  <w:style w:type="paragraph" w:styleId="2">
    <w:name w:val="List Number 2"/>
    <w:basedOn w:val="a0"/>
    <w:uiPriority w:val="99"/>
    <w:unhideWhenUsed/>
    <w:rsid w:val="00542B6A"/>
    <w:pPr>
      <w:numPr>
        <w:numId w:val="8"/>
      </w:numPr>
      <w:contextualSpacing/>
    </w:pPr>
  </w:style>
  <w:style w:type="paragraph" w:styleId="24">
    <w:name w:val="Body Text 2"/>
    <w:basedOn w:val="a0"/>
    <w:link w:val="25"/>
    <w:uiPriority w:val="99"/>
    <w:semiHidden/>
    <w:unhideWhenUsed/>
    <w:rsid w:val="006F3C94"/>
    <w:pPr>
      <w:spacing w:after="120" w:line="480" w:lineRule="auto"/>
    </w:pPr>
  </w:style>
  <w:style w:type="character" w:customStyle="1" w:styleId="25">
    <w:name w:val="Основной текст 2 Знак"/>
    <w:basedOn w:val="a1"/>
    <w:link w:val="24"/>
    <w:uiPriority w:val="99"/>
    <w:semiHidden/>
    <w:rsid w:val="006F3C94"/>
    <w:rPr>
      <w:sz w:val="28"/>
      <w:szCs w:val="24"/>
      <w:lang w:val="ru-RU" w:eastAsia="ru-RU"/>
    </w:rPr>
  </w:style>
  <w:style w:type="numbering" w:customStyle="1" w:styleId="11">
    <w:name w:val="Нет списка1"/>
    <w:next w:val="a3"/>
    <w:uiPriority w:val="99"/>
    <w:semiHidden/>
    <w:unhideWhenUsed/>
    <w:rsid w:val="0065378F"/>
  </w:style>
  <w:style w:type="character" w:customStyle="1" w:styleId="12">
    <w:name w:val="Основной шрифт абзаца1"/>
    <w:rsid w:val="0065378F"/>
  </w:style>
  <w:style w:type="character" w:customStyle="1" w:styleId="HeaderChar">
    <w:name w:val="Header Char"/>
    <w:rsid w:val="0065378F"/>
    <w:rPr>
      <w:sz w:val="24"/>
      <w:szCs w:val="24"/>
      <w:lang w:val="ru-RU"/>
    </w:rPr>
  </w:style>
  <w:style w:type="character" w:customStyle="1" w:styleId="FooterChar">
    <w:name w:val="Footer Char"/>
    <w:rsid w:val="0065378F"/>
    <w:rPr>
      <w:sz w:val="24"/>
      <w:szCs w:val="24"/>
      <w:lang w:val="ru-RU"/>
    </w:rPr>
  </w:style>
  <w:style w:type="character" w:styleId="af3">
    <w:name w:val="Hyperlink"/>
    <w:rsid w:val="0065378F"/>
    <w:rPr>
      <w:color w:val="0000FF"/>
      <w:u w:val="single"/>
    </w:rPr>
  </w:style>
  <w:style w:type="paragraph" w:customStyle="1" w:styleId="Heading">
    <w:name w:val="Heading"/>
    <w:basedOn w:val="a0"/>
    <w:next w:val="a4"/>
    <w:rsid w:val="0065378F"/>
    <w:pPr>
      <w:suppressAutoHyphens/>
      <w:jc w:val="center"/>
    </w:pPr>
    <w:rPr>
      <w:rFonts w:ascii="Times New Roman CYR" w:hAnsi="Times New Roman CYR" w:cs="Times New Roman CYR"/>
      <w:szCs w:val="20"/>
      <w:lang w:val="uk-UA" w:eastAsia="zh-CN"/>
    </w:rPr>
  </w:style>
  <w:style w:type="paragraph" w:styleId="af4">
    <w:name w:val="caption"/>
    <w:basedOn w:val="a0"/>
    <w:qFormat/>
    <w:rsid w:val="0065378F"/>
    <w:pPr>
      <w:suppressLineNumbers/>
      <w:suppressAutoHyphens/>
      <w:spacing w:before="120" w:after="120"/>
    </w:pPr>
    <w:rPr>
      <w:rFonts w:cs="Noto Sans Devanagari"/>
      <w:i/>
      <w:iCs/>
      <w:sz w:val="24"/>
      <w:lang w:eastAsia="zh-CN"/>
    </w:rPr>
  </w:style>
  <w:style w:type="paragraph" w:customStyle="1" w:styleId="Index">
    <w:name w:val="Index"/>
    <w:basedOn w:val="a0"/>
    <w:rsid w:val="0065378F"/>
    <w:pPr>
      <w:suppressLineNumbers/>
      <w:suppressAutoHyphens/>
    </w:pPr>
    <w:rPr>
      <w:rFonts w:cs="Noto Sans Devanagari"/>
      <w:sz w:val="24"/>
      <w:lang w:eastAsia="zh-CN"/>
    </w:rPr>
  </w:style>
  <w:style w:type="paragraph" w:customStyle="1" w:styleId="210">
    <w:name w:val="Основной текст 21"/>
    <w:basedOn w:val="a0"/>
    <w:rsid w:val="0065378F"/>
    <w:pPr>
      <w:suppressAutoHyphens/>
      <w:jc w:val="center"/>
    </w:pPr>
    <w:rPr>
      <w:rFonts w:ascii="Times New Roman CYR" w:hAnsi="Times New Roman CYR" w:cs="Times New Roman CYR"/>
      <w:b/>
      <w:szCs w:val="20"/>
      <w:lang w:val="uk-UA" w:eastAsia="zh-CN"/>
    </w:rPr>
  </w:style>
  <w:style w:type="paragraph" w:customStyle="1" w:styleId="HeaderandFooter">
    <w:name w:val="Header and Footer"/>
    <w:basedOn w:val="a0"/>
    <w:rsid w:val="0065378F"/>
    <w:pPr>
      <w:suppressLineNumbers/>
      <w:tabs>
        <w:tab w:val="center" w:pos="4986"/>
        <w:tab w:val="right" w:pos="9972"/>
      </w:tabs>
      <w:suppressAutoHyphens/>
    </w:pPr>
    <w:rPr>
      <w:sz w:val="24"/>
      <w:lang w:eastAsia="zh-CN"/>
    </w:rPr>
  </w:style>
  <w:style w:type="paragraph" w:customStyle="1" w:styleId="Standard">
    <w:name w:val="Standard"/>
    <w:rsid w:val="0065378F"/>
    <w:pPr>
      <w:suppressAutoHyphens/>
      <w:textAlignment w:val="baseline"/>
    </w:pPr>
    <w:rPr>
      <w:rFonts w:ascii="Liberation Serif" w:eastAsia="WenQuanYi Micro Hei" w:hAnsi="Liberation Serif" w:cs="Lohit Devanagari"/>
      <w:kern w:val="2"/>
      <w:sz w:val="24"/>
      <w:szCs w:val="24"/>
      <w:lang w:eastAsia="zh-CN" w:bidi="hi-IN"/>
    </w:rPr>
  </w:style>
  <w:style w:type="paragraph" w:customStyle="1" w:styleId="13">
    <w:name w:val="Текст1"/>
    <w:basedOn w:val="a0"/>
    <w:rsid w:val="0065378F"/>
    <w:pPr>
      <w:suppressAutoHyphens/>
    </w:pPr>
    <w:rPr>
      <w:rFonts w:ascii="Courier New" w:hAnsi="Courier New" w:cs="Courier New"/>
      <w:sz w:val="20"/>
      <w:szCs w:val="20"/>
      <w:lang w:val="uk-UA" w:eastAsia="zh-CN"/>
    </w:rPr>
  </w:style>
  <w:style w:type="paragraph" w:customStyle="1" w:styleId="FrameContents">
    <w:name w:val="Frame Contents"/>
    <w:basedOn w:val="a0"/>
    <w:rsid w:val="0065378F"/>
    <w:pPr>
      <w:suppressAutoHyphens/>
    </w:pPr>
    <w:rPr>
      <w:sz w:val="24"/>
      <w:lang w:eastAsia="zh-CN"/>
    </w:rPr>
  </w:style>
  <w:style w:type="character" w:customStyle="1" w:styleId="FontStyle52">
    <w:name w:val="Font Style52"/>
    <w:uiPriority w:val="99"/>
    <w:qFormat/>
    <w:rsid w:val="004D6E5E"/>
    <w:rPr>
      <w:rFonts w:ascii="Times New Roman" w:hAnsi="Times New Roman" w:cs="Times New Roman"/>
      <w:sz w:val="24"/>
      <w:szCs w:val="24"/>
    </w:rPr>
  </w:style>
  <w:style w:type="character" w:customStyle="1" w:styleId="FontStyle39">
    <w:name w:val="Font Style39"/>
    <w:uiPriority w:val="99"/>
    <w:qFormat/>
    <w:rsid w:val="004D6E5E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8">
    <w:name w:val="Font Style48"/>
    <w:uiPriority w:val="99"/>
    <w:qFormat/>
    <w:rsid w:val="004D6E5E"/>
    <w:rPr>
      <w:rFonts w:ascii="Times New Roman" w:hAnsi="Times New Roman" w:cs="Times New Roman"/>
      <w:sz w:val="18"/>
      <w:szCs w:val="18"/>
    </w:rPr>
  </w:style>
  <w:style w:type="character" w:customStyle="1" w:styleId="FontStyle62">
    <w:name w:val="Font Style62"/>
    <w:uiPriority w:val="99"/>
    <w:qFormat/>
    <w:rsid w:val="004D6E5E"/>
    <w:rPr>
      <w:rFonts w:ascii="Times New Roman" w:hAnsi="Times New Roman" w:cs="Times New Roman"/>
      <w:b/>
      <w:bCs/>
      <w:spacing w:val="-1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5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13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51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7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65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1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7</Pages>
  <Words>824</Words>
  <Characters>4698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звиток української культури в другій половині ХХ ст.</vt:lpstr>
    </vt:vector>
  </TitlesOfParts>
  <Company/>
  <LinksUpToDate>false</LinksUpToDate>
  <CharactersWithSpaces>5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виток української культури в другій половині ХХ ст.</dc:title>
  <dc:subject/>
  <dc:creator>Курилюк Л.В.</dc:creator>
  <cp:keywords/>
  <dc:description>WWW.STUDENTS.NET.UA</dc:description>
  <cp:lastModifiedBy>Vadimir</cp:lastModifiedBy>
  <cp:revision>10</cp:revision>
  <cp:lastPrinted>2004-09-09T18:34:00Z</cp:lastPrinted>
  <dcterms:created xsi:type="dcterms:W3CDTF">2020-04-17T14:55:00Z</dcterms:created>
  <dcterms:modified xsi:type="dcterms:W3CDTF">2020-05-19T13:06:00Z</dcterms:modified>
</cp:coreProperties>
</file>